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F21" w:rsidRDefault="0043420D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32"/>
          <w:szCs w:val="32"/>
        </w:rPr>
      </w:pPr>
      <w:r w:rsidRPr="00EA0F3B">
        <w:rPr>
          <w:rFonts w:ascii="Times New Roman" w:eastAsia="Times New Roman" w:hAnsi="Times New Roman" w:cs="Times New Roman"/>
          <w:b/>
          <w:color w:val="FF0000"/>
          <w:sz w:val="32"/>
          <w:szCs w:val="32"/>
          <w:highlight w:val="yellow"/>
        </w:rPr>
        <w:t>BÀI 16: ALCOHOL</w:t>
      </w:r>
    </w:p>
    <w:p w:rsidR="00602F21" w:rsidRPr="00EA0F3B" w:rsidRDefault="0043420D" w:rsidP="00EA0F3B">
      <w:pPr>
        <w:spacing w:after="0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bookmarkStart w:id="0" w:name="_heading=h.gjdgxs" w:colFirst="0" w:colLast="0"/>
      <w:bookmarkEnd w:id="0"/>
      <w:r w:rsidRPr="00EA0F3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green"/>
        </w:rPr>
        <w:t>A. TÓM TẮT LÝ THUYẾT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. Khái niệm và danh pháp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1. Khái niệm: </w:t>
      </w:r>
      <w:r>
        <w:rPr>
          <w:rFonts w:ascii="Times New Roman" w:eastAsia="Times New Roman" w:hAnsi="Times New Roman" w:cs="Times New Roman"/>
          <w:sz w:val="24"/>
          <w:szCs w:val="24"/>
        </w:rPr>
        <w:t>Acohol là những hợp chất hữu cơ trong phân tử có nhóm hydroxy (-OH) liên kết trực tiếp với nguyên tử carbon no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hidden="0" allowOverlap="1">
                <wp:simplePos x="0" y="0"/>
                <wp:positionH relativeFrom="column">
                  <wp:posOffset>88901</wp:posOffset>
                </wp:positionH>
                <wp:positionV relativeFrom="paragraph">
                  <wp:posOffset>495300</wp:posOffset>
                </wp:positionV>
                <wp:extent cx="5486400" cy="1543050"/>
                <wp:effectExtent l="0" t="0" r="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6400" cy="1543050"/>
                          <a:chOff x="2596425" y="3003700"/>
                          <a:chExt cx="5497550" cy="1552600"/>
                        </a:xfrm>
                      </wpg:grpSpPr>
                      <wpg:grpSp>
                        <wpg:cNvPr id="1" name="Group 1"/>
                        <wpg:cNvGrpSpPr/>
                        <wpg:grpSpPr>
                          <a:xfrm>
                            <a:off x="2602800" y="3008475"/>
                            <a:ext cx="5486400" cy="1543050"/>
                            <a:chOff x="0" y="0"/>
                            <a:chExt cx="5486400" cy="1543050"/>
                          </a:xfrm>
                        </wpg:grpSpPr>
                        <wps:wsp>
                          <wps:cNvPr id="2" name="Rectangle 2"/>
                          <wps:cNvSpPr/>
                          <wps:spPr>
                            <a:xfrm>
                              <a:off x="0" y="0"/>
                              <a:ext cx="5486400" cy="154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02F21" w:rsidRDefault="00602F21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3" name="Oval 3"/>
                          <wps:cNvSpPr/>
                          <wps:spPr>
                            <a:xfrm>
                              <a:off x="0" y="533400"/>
                              <a:ext cx="946150" cy="42545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>
                              <a:solidFill>
                                <a:srgbClr val="42719B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:rsidR="00602F21" w:rsidRDefault="0043420D">
                                <w:pPr>
                                  <w:spacing w:line="258" w:lineRule="auto"/>
                                  <w:jc w:val="center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b/>
                                    <w:color w:val="FF0000"/>
                                  </w:rPr>
                                  <w:t>Alcohol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ctr" anchorCtr="0">
                            <a:noAutofit/>
                          </wps:bodyPr>
                        </wps:wsp>
                        <wps:wsp>
                          <wps:cNvPr id="4" name="Rectangle 4"/>
                          <wps:cNvSpPr/>
                          <wps:spPr>
                            <a:xfrm>
                              <a:off x="1365250" y="0"/>
                              <a:ext cx="4121150" cy="4635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:rsidR="00602F21" w:rsidRDefault="0043420D">
                                <w:pPr>
                                  <w:spacing w:line="258" w:lineRule="auto"/>
                                  <w:ind w:left="3060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theo cấu tạo gốc hydrocarbon: alcohol no, alcohol không no, alcohol thơm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5" name="Rectangle 5"/>
                          <wps:cNvSpPr/>
                          <wps:spPr>
                            <a:xfrm>
                              <a:off x="1365250" y="603250"/>
                              <a:ext cx="4121150" cy="355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:rsidR="00602F21" w:rsidRDefault="0043420D">
                                <w:pPr>
                                  <w:spacing w:line="258" w:lineRule="auto"/>
                                  <w:ind w:left="3060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theo số lượng nhóm -OH: alcohol đơn chức. alcohol đa chức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6" name="Rectangle 6"/>
                          <wps:cNvSpPr/>
                          <wps:spPr>
                            <a:xfrm>
                              <a:off x="1365250" y="1066800"/>
                              <a:ext cx="4121150" cy="4762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:rsidR="00602F21" w:rsidRDefault="0043420D">
                                <w:pPr>
                                  <w:spacing w:line="258" w:lineRule="auto"/>
                                  <w:textDirection w:val="btLr"/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4"/>
                                  </w:rPr>
                                  <w:t>theo bậc alcohol (bậc của carbon liên kết với -OH): alcohol bậc một, alcohol bậc hai, alcohol bậc ba.</w:t>
                                </w:r>
                              </w:p>
                            </w:txbxContent>
                          </wps:txbx>
                          <wps:bodyPr spcFirstLastPara="1" wrap="square" lIns="91425" tIns="45700" rIns="91425" bIns="45700" anchor="t" anchorCtr="0">
                            <a:noAutofit/>
                          </wps:bodyPr>
                        </wps:wsp>
                        <wps:wsp>
                          <wps:cNvPr id="7" name="Straight Arrow Connector 7"/>
                          <wps:cNvCnPr/>
                          <wps:spPr>
                            <a:xfrm rot="10800000" flipH="1">
                              <a:off x="946150" y="234950"/>
                              <a:ext cx="419100" cy="476250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type="none" w="sm" len="sm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8" name="Straight Arrow Connector 8"/>
                          <wps:cNvCnPr/>
                          <wps:spPr>
                            <a:xfrm>
                              <a:off x="946150" y="711200"/>
                              <a:ext cx="387350" cy="673100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type="none" w="sm" len="sm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9" name="Straight Arrow Connector 9"/>
                          <wps:cNvCnPr/>
                          <wps:spPr>
                            <a:xfrm>
                              <a:off x="946150" y="711200"/>
                              <a:ext cx="387350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>
                              <a:solidFill>
                                <a:schemeClr val="accent1"/>
                              </a:solidFill>
                              <a:prstDash val="solid"/>
                              <a:miter lim="800000"/>
                              <a:headEnd type="none" w="sm" len="sm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7" o:spid="_x0000_s1026" style="position:absolute;left:0;text-align:left;margin-left:7pt;margin-top:39pt;width:6in;height:121.5pt;z-index:251658240" coordorigin="25964,30037" coordsize="54975,1552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HqtkegQAAP0XAAAOAAAAZHJzL2Uyb0RvYy54bWzsWNtu2zgQfV9g/4HQ+8a62xLiFN2kSRco 2qDpfgBNUReAIrUkEzt/3yEpyXZiI66zG2QB+8EWxfFwLoeHMzz/sGoZeqBSNYLPveDM9xDlRBQN r+be3z+u/5h5SGnMC8wEp3PvkSrvw8Xvv50vu5yGohasoBKBEq7yZTf3aq27fDJRpKYtVmeioxwm SyFbrGEoq0kh8RK0t2wS+n46WQpZdFIQqhS8vXKT3oXVX5aU6G9lqahGbO6Bbdp+S/u9MN+Ti3Oc VxJ3dUN6M/ARVrS44bDoqOoKa4zuZfNMVdsQKZQo9RkR7USUZUOo9QG8Cfwn3txIcd9ZX6p8WXVj mCC0T+J0tFry9eFWoqaA3E09xHELObLLIhhDcJZdlYPMjezuulvZv6jcyPi7KmVrfsETtLJhfRzD SlcaEXiZxLM09iH6BOaCJI78pA88qSE75n9hkqVxmHgIJCLfj6YgblND6k+jlmyawB97LUmYOpnJ YMTE2DqaNg5GHwY/n7h5hJewdDgzDjlrZ/E0cdb+gsfu3zu83B2rvV7CtlFrZKjXIeOuxh21gFMm 633EwiFi32E7YV4xikIXNSs1AkPlCjDyWlSMnuK8k0rfUNEi8zD3JCxvNxl++KI0wANEBxGzKhfX DWMWNoxvvQBB8wYQMthonvRqsbKIVvlCFI/grerIdQNrfcFK32IJTBB4aAnsMPfUP/dYUg+xvzgE OQssWvXmQG4OFpsDzEktgHSIlh5yg0ttSchZ+fFei7KxHhm7nDG9uZBdg+A3SHM0pPnbA2YoOiLD SRSZfW4zMGyFLE6DYddCzGK39fcnmTLWdMqAEOeH5BktIUmh4QtETJ5KhjU8th1QmuKV1aMEawqD DaNUyWpxySQCJ+deHE6D7E9jMVi0JWaAdYVV7eTslHOsbTScWKxp5x5wAHzc65ri4hMvkH7sgEI5 HHaAHDChBchQOBrhwcZF44a9LLcfsI6rja41VI7EbZzYsO3AbT/z/8BtPOB2TU/xEB8gsZfpKYjS JDQYfX50xUEYrOGbRuYAcmAZDr6BgA7kqC2MbUHx2n567VtijBskZWDjURi3IB3M3lL8rjE+HjGv 4uaDMQ6k8W6ZGfLuKrM1wm3BYRjglxGe+pEBuyWjgaS3YA4gf1parc/ZE8z/ZSofz9kTzNPnME+P JvLAT1NTo+/HeTxN+42wvxp5qeTcotMTne+usW3JMh7JJ5yPjfadlripao0+SimW6FJwDi2OkKhv vS27X/K+7x5aF9fvIimgJQr8vgZFJZTNn02/Ymrcvhsfam+oa8Iozp6zfhbYuhnmD9kMqjd3tNMt dmiVHsLn8ArGXADRsU7HhFCug13V0dsUMVo2tvO1RX1Li76qN0+uHtzRXzqkm+m+f3ujRg6u3Fy5 sBdfsw1a3YOv3TCaBgHcum2TajSbRqZ6Nrc76TQykHIh2VMin2DEXG/4zmGUvQij7L+CEVTtgVW+ /2Q+oejVKFpfmFqKsnfM9iKkvw83l9ibYyu1vrW/+AkAAP//AwBQSwMEFAAGAAgAAAAhAM0MyYbf AAAACQEAAA8AAABkcnMvZG93bnJldi54bWxMj09Lw0AQxe+C32EZwZvdpPVPiNmUUtRTEdoK4m2a TJPQ7GzIbpP02zt60dPM4w1vfi9bTrZVA/W+cWwgnkWgiAtXNlwZ+Ni/3iWgfEAusXVMBi7kYZlf X2WYlm7kLQ27UCkJYZ+igTqELtXaFzVZ9DPXEYt3dL3FILKvdNnjKOG21fMoetQWG5YPNXa0rqk4 7c7WwNuI42oRvwyb03F9+do/vH9uYjLm9mZaPYMKNIW/Y/jBF3TIhengzlx61Yq+lyrBwFMiU/zk dzkYWMzjCHSe6f8N8m8AAAD//wMAUEsBAi0AFAAGAAgAAAAhALaDOJL+AAAA4QEAABMAAAAAAAAA AAAAAAAAAAAAAFtDb250ZW50X1R5cGVzXS54bWxQSwECLQAUAAYACAAAACEAOP0h/9YAAACUAQAA CwAAAAAAAAAAAAAAAAAvAQAAX3JlbHMvLnJlbHNQSwECLQAUAAYACAAAACEAFx6rZHoEAAD9FwAA DgAAAAAAAAAAAAAAAAAuAgAAZHJzL2Uyb0RvYy54bWxQSwECLQAUAAYACAAAACEAzQzJht8AAAAJ AQAADwAAAAAAAAAAAAAAAADUBgAAZHJzL2Rvd25yZXYueG1sUEsFBgAAAAAEAAQA8wAAAOAHAAAA AA== ">
                <v:group id="Group 1" o:spid="_x0000_s1027" style="position:absolute;left:26028;top:30084;width:54864;height:15431" coordsize="54864,154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uKFK8AAAADaAAAADwAAAGRycy9kb3ducmV2LnhtbERPTYvCMBC9L/gfwgje 1rTKLlKNIqLiQRZWBfE2NGNbbCaliW3990YQPA2P9zmzRWdK0VDtCssK4mEEgji1uuBMwem4+Z6A cB5ZY2mZFDzIwWLe+5phom3L/9QcfCZCCLsEFeTeV4mULs3JoBvaijhwV1sb9AHWmdQ1tiHclHIU Rb/SYMGhIceKVjmlt8PdKNi22C7H8brZ366rx+X483fex6TUoN8tpyA8df4jfrt3OsyH1yuvK+dP AAAA//8DAFBLAQItABQABgAIAAAAIQCi+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">
                  <v:rect id="Rectangle 2" o:spid="_x0000_s1028" style="position:absolute;width:54864;height:1543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OUdcEA AADaAAAADwAAAGRycy9kb3ducmV2LnhtbESP0WrCQBRE3wv+w3IF3+rGIFKjq6gotD7V6Adcs9ds MHs3ZldN/74rFPo4zMwZZr7sbC0e1PrKsYLRMAFBXDhdcangdNy9f4DwAVlj7ZgU/JCH5aL3NsdM uycf6JGHUkQI+wwVmBCaTEpfGLLoh64hjt7FtRZDlG0pdYvPCLe1TJNkIi1WHBcMNrQxVFzzu1Xw PXaUblO/zks7Nd35uP+64USpQb9bzUAE6sJ/+K/9qRWk8LoSb4Bc/AIAAP//AwBQSwECLQAUAAYA CAAAACEA8PeKu/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= " filled="f" stroked="f">
                    <v:textbox inset="2.53958mm,2.53958mm,2.53958mm,2.53958mm">
                      <w:txbxContent>
                        <w:p w:rsidR="00602F21" w:rsidRDefault="00602F21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rect>
                  <v:oval id="Oval 3" o:spid="_x0000_s1029" style="position:absolute;top:5334;width:9461;height:425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Ogm8EA AADaAAAADwAAAGRycy9kb3ducmV2LnhtbESPwWrDMBBE74H8g9hAb43cFNLgWjalUMip4LQ55LZY a8vUWglLTuy/rwqFHIeZecMU1WwHcaUx9I4VPG0zEMSN0z13Cr6/Ph4PIEJE1jg4JgULBajK9arA XLsb13Q9xU4kCIccFZgYfS5laAxZDFvniZPXutFiTHLspB7xluB2kLss20uLPacFg57eDTU/p8kq 8N76yyXjT0Nn/1J3sd0vU6vUw2Z+ewURaY738H/7qBU8w9+VdANk+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KLDoJvBAAAA2gAAAA8AAAAAAAAAAAAAAAAAmAIAAGRycy9kb3du cmV2LnhtbFBLBQYAAAAABAAEAPUAAACGAwAAAAA= " filled="f" strokecolor="#42719b" strokeweight="1pt">
                    <v:stroke startarrowwidth="narrow" startarrowlength="short" endarrowwidth="narrow" endarrowlength="short" joinstyle="miter"/>
                    <v:textbox inset="2.53958mm,1.2694mm,2.53958mm,1.2694mm">
                      <w:txbxContent>
                        <w:p w:rsidR="00602F21" w:rsidRDefault="0043420D">
                          <w:pPr>
                            <w:spacing w:line="258" w:lineRule="auto"/>
                            <w:jc w:val="center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FF0000"/>
                            </w:rPr>
                            <w:t>Alcohol</w:t>
                          </w:r>
                        </w:p>
                      </w:txbxContent>
                    </v:textbox>
                  </v:oval>
                  <v:rect id="Rectangle 4" o:spid="_x0000_s1030" style="position:absolute;left:13652;width:41212;height:46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ojXAsIA AADaAAAADwAAAGRycy9kb3ducmV2LnhtbESP0WqDQBRE3wP5h+UG+hLq2iakwbpKKxTy0kA0H3Bx b1Tq3hV3o/bvu4VCH4eZOcOk+WJ6MdHoOssKnqIYBHFtdceNgmv18XgE4Tyyxt4yKfgmB3m2XqWY aDvzhabSNyJA2CWooPV+SKR0dUsGXWQH4uDd7GjQBzk2Uo84B7jp5XMcH6TBjsNCiwMVLdVf5d0o qNyuK6gvX9w0lZ/vxX1rZjwr9bBZ3l5BeFr8f/ivfdIK9vB7JdwAmf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OiNcCwgAAANoAAAAPAAAAAAAAAAAAAAAAAJgCAABkcnMvZG93 bnJldi54bWxQSwUGAAAAAAQABAD1AAAAhwMAAAAA ">
                    <v:stroke startarrowwidth="narrow" startarrowlength="short" endarrowwidth="narrow" endarrowlength="short"/>
                    <v:textbox inset="2.53958mm,1.2694mm,2.53958mm,1.2694mm">
                      <w:txbxContent>
                        <w:p w:rsidR="00602F21" w:rsidRDefault="0043420D">
                          <w:pPr>
                            <w:spacing w:line="258" w:lineRule="auto"/>
                            <w:ind w:left="3060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theo cấu tạo gốc hydrocarbon: alcohol no, alcohol không no, alcohol thơm</w:t>
                          </w:r>
                        </w:p>
                      </w:txbxContent>
                    </v:textbox>
                  </v:rect>
                  <v:rect id="Rectangle 5" o:spid="_x0000_s1031" style="position:absolute;left:13652;top:6032;width:41212;height:355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cRymcIA AADaAAAADwAAAGRycy9kb3ducmV2LnhtbESP0WqDQBRE3wP5h+UG+hLq2oakwbpKKxTy0kA0H3Bx b1Tq3hV3o/bvu4VCH4eZOcOk+WJ6MdHoOssKnqIYBHFtdceNgmv18XgE4Tyyxt4yKfgmB3m2XqWY aDvzhabSNyJA2CWooPV+SKR0dUsGXWQH4uDd7GjQBzk2Uo84B7jp5XMcH6TBjsNCiwMVLdVf5d0o qNyuK6gvX9w0lZ/vxX1rZjwr9bBZ3l5BeFr8f/ivfdIK9vB7JdwAmf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xHKZwgAAANoAAAAPAAAAAAAAAAAAAAAAAJgCAABkcnMvZG93 bnJldi54bWxQSwUGAAAAAAQABAD1AAAAhwMAAAAA ">
                    <v:stroke startarrowwidth="narrow" startarrowlength="short" endarrowwidth="narrow" endarrowlength="short"/>
                    <v:textbox inset="2.53958mm,1.2694mm,2.53958mm,1.2694mm">
                      <w:txbxContent>
                        <w:p w:rsidR="00602F21" w:rsidRDefault="0043420D">
                          <w:pPr>
                            <w:spacing w:line="258" w:lineRule="auto"/>
                            <w:ind w:left="3060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theo số lượng nhóm -OH: alcohol đơn chức. alcohol đa chức</w:t>
                          </w:r>
                        </w:p>
                      </w:txbxContent>
                    </v:textbox>
                  </v:rect>
                  <v:rect id="Rectangle 6" o:spid="_x0000_s1032" style="position:absolute;left:13652;top:10668;width:41212;height:476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bs7sIA AADaAAAADwAAAGRycy9kb3ducmV2LnhtbESP3WrCQBSE7wu+w3IEb4rZ1IJKdA0aKPSmhSY+wCF7 TILZsyG7+fHt3UKhl8PMfMMc09m0YqTeNZYVvEUxCOLS6oYrBdfiY70H4TyyxtYyKXiQg/S0eDli ou3EPzTmvhIBwi5BBbX3XSKlK2sy6CLbEQfvZnuDPsi+krrHKcBNKzdxvJUGGw4LNXaU1VTe88Eo KNx7k1Gb79w45l+XbHg1E34rtVrO5wMIT7P/D/+1P7WCLfxeCTdAnp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FuzuwgAAANoAAAAPAAAAAAAAAAAAAAAAAJgCAABkcnMvZG93 bnJldi54bWxQSwUGAAAAAAQABAD1AAAAhwMAAAAA ">
                    <v:stroke startarrowwidth="narrow" startarrowlength="short" endarrowwidth="narrow" endarrowlength="short"/>
                    <v:textbox inset="2.53958mm,1.2694mm,2.53958mm,1.2694mm">
                      <w:txbxContent>
                        <w:p w:rsidR="00602F21" w:rsidRDefault="0043420D">
                          <w:pPr>
                            <w:spacing w:line="258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4"/>
                            </w:rPr>
                            <w:t>theo bậc alcohol (bậc của carbon liên kết với -OH): alcohol bậc một, alcohol bậc hai, alcohol bậc ba.</w:t>
                          </w:r>
                        </w:p>
                      </w:txbxContent>
                    </v:textbox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7" o:spid="_x0000_s1033" type="#_x0000_t32" style="position:absolute;left:9461;top:2349;width:4191;height:4763;rotation:18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jWBcIAAADaAAAADwAAAGRycy9kb3ducmV2LnhtbESPS4sCMRCE74L/IbTgTTN6UBmN4iqC eBhYX+zemknPg510hknU8d9vBMFjUVVfUYtVaypxp8aVlhWMhhEI4tTqknMF59NuMAPhPLLGyjIp eJKD1bLbWWCs7YO/6X70uQgQdjEqKLyvYyldWpBBN7Q1cfAy2xj0QTa51A0+AtxUchxFE2mw5LBQ YE2bgtK/480ESpaU2eRy+1pPWf9et4k9JNsfpfq9dj0H4an1n/C7vdcKpvC6Em6AXP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AjWBcIAAADaAAAADwAAAAAAAAAAAAAA AAChAgAAZHJzL2Rvd25yZXYueG1sUEsFBgAAAAAEAAQA+QAAAJADAAAAAA== " strokecolor="#5b9bd5 [3204]" strokeweight="1.75pt">
                    <v:stroke startarrowwidth="narrow" startarrowlength="short" endarrow="block" joinstyle="miter"/>
                  </v:shape>
                  <v:shape id="Straight Arrow Connector 8" o:spid="_x0000_s1034" type="#_x0000_t32" style="position:absolute;left:9461;top:7112;width:3874;height:673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IBy8L4AAADaAAAADwAAAGRycy9kb3ducmV2LnhtbERPzWrCQBC+C77DMoI3s1GhlDSriGja iy3aPsCQnSbR7GzIbmP69s6h0OPH959vR9eqgfrQeDawTFJQxKW3DVcGvj6Pi2dQISJbbD2TgV8K sN1MJzlm1t/5TMMlVkpCOGRooI6xy7QOZU0OQ+I7YuG+fe8wCuwrbXu8S7hr9SpNn7TDhqWhxo72 NZW3y48zUHwsfXo4XVfCFxjeyzV6fjVmPht3L6AijfFf/Od+swZkq1yRG6A3D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QgHLwvgAAANoAAAAPAAAAAAAAAAAAAAAAAKEC AABkcnMvZG93bnJldi54bWxQSwUGAAAAAAQABAD5AAAAjAMAAAAA " strokecolor="#5b9bd5 [3204]" strokeweight="1.75pt">
                    <v:stroke startarrowwidth="narrow" startarrowlength="short" endarrow="block" joinstyle="miter"/>
                  </v:shape>
                  <v:shape id="Straight Arrow Connector 9" o:spid="_x0000_s1035" type="#_x0000_t32" style="position:absolute;left:9461;top:7112;width:3874;height:45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8zXa70AAADaAAAADwAAAGRycy9kb3ducmV2LnhtbESPy8rCMBCF94LvEEZwp6kKotUoIt42 /uLlAYZmbKvNpDRR69sb4QeXh+9cONN5bQrxpMrllhX0uhEI4sTqnFMFl/O6MwLhPLLGwjIpeJOD +azZmGKs7YuP9Dz5VIQSdjEqyLwvYyldkpFB17UlcWBXWxn0QVap1BW+QrkpZD+KhtJgzmEhw5KW GSX308Mo2Bx6Nlrtb/3AN+j+kgFa3irVbtWLCQhPtf+Z/9M7rWAM3yvhBsjZB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L/M12u9AAAA2gAAAA8AAAAAAAAAAAAAAAAAoQIA AGRycy9kb3ducmV2LnhtbFBLBQYAAAAABAAEAPkAAACLAwAAAAA= " strokecolor="#5b9bd5 [3204]" strokeweight="1.75pt">
                    <v:stroke startarrowwidth="narrow" startarrowlength="short" endarrow="block" joinstyle="miter"/>
                  </v:shape>
                </v:group>
              </v:group>
            </w:pict>
          </mc:Fallback>
        </mc:AlternateContent>
      </w: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2. Danh pháp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- Tên thay thế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ánh STT trên mạch chính sao cho carbon liên kết với -OH có số nhỏ nhất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+ Monoalcohol: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tên hydrocarbon (bỏ e) – vị trí nhóm -OH – 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Ví dụ: 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             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35507" cy="579145"/>
            <wp:effectExtent l="0" t="0" r="0" b="0"/>
            <wp:docPr id="18" name="image5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7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507" cy="5791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+ Polyalcohol: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tên hydrocarbon – vị trí nhóm -OH – từ chỉ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số lượng nhóm -OH (di, tri…) – 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Ví dụ: 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          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9025" cy="597129"/>
            <wp:effectExtent l="0" t="0" r="0" b="0"/>
            <wp:docPr id="19" name="image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9025" cy="59712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-Một số alcohol có tên thông thường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I. Tính chất vật lí</w:t>
      </w:r>
    </w:p>
    <w:p w:rsidR="00602F21" w:rsidRDefault="0043420D">
      <w:pPr>
        <w:spacing w:after="0"/>
        <w:ind w:left="180" w:hanging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Alcohol tạo được liên kết hydrogen nên có nhiệt độ sôi cao hơn hydrocarbon và dẫn xuất halgen có phân tử khối tương đương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Nhiệt độ sôi và khối lượng riêng của các alcohol tăng dần khi phân tử khối tăng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Ở điều kiện thường: alcohol từ 1 đến 11 carbon là chất lỏng, từ 12 carbon trở lên là chất rắn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Alcohol từ 1-3 carbon tan vô hạn trong nước, độ tan giảm khi số carbon tăn</w:t>
      </w:r>
      <w:r>
        <w:rPr>
          <w:rFonts w:ascii="Times New Roman" w:eastAsia="Times New Roman" w:hAnsi="Times New Roman" w:cs="Times New Roman"/>
          <w:sz w:val="24"/>
          <w:szCs w:val="24"/>
        </w:rPr>
        <w:t>g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II.Tính chất hóa học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1. Phản ứng thế hydrogen trong -OH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R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sdt>
        <w:sdtPr>
          <w:tag w:val="goog_rdk_0"/>
          <w:id w:val="1559428804"/>
        </w:sdtPr>
        <w:sdtEndPr/>
        <w:sdtContent>
          <w:r>
            <w:rPr>
              <w:rFonts w:ascii="Cardo" w:eastAsia="Cardo" w:hAnsi="Cardo" w:cs="Cardo"/>
              <w:sz w:val="24"/>
              <w:szCs w:val="24"/>
            </w:rPr>
            <w:t xml:space="preserve">    +   xNa  →  R(ONa)</w:t>
          </w:r>
        </w:sdtContent>
      </w:sdt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+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36" w:dyaOrig="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782280087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R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sdt>
        <w:sdtPr>
          <w:tag w:val="goog_rdk_1"/>
          <w:id w:val="-790742124"/>
        </w:sdtPr>
        <w:sdtEndPr/>
        <w:sdtContent>
          <w:r>
            <w:rPr>
              <w:rFonts w:ascii="Cardo" w:eastAsia="Cardo" w:hAnsi="Cardo" w:cs="Cardo"/>
              <w:sz w:val="24"/>
              <w:szCs w:val="24"/>
            </w:rPr>
            <w:t xml:space="preserve">    +   xK  →  R(OK)</w:t>
          </w:r>
        </w:sdtContent>
      </w:sdt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+ 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193" w:dyaOrig="301">
          <v:shape id="_x0000_i1026" type="#_x0000_t75" style="width:9.75pt;height:15pt" o:ole="">
            <v:imagedata r:id="rId12" o:title=""/>
          </v:shape>
          <o:OLEObject Type="Embed" ProgID="Equation.DSMT4" ShapeID="_x0000_i1026" DrawAspect="Content" ObjectID="_1782280088" r:id="rId13"/>
        </w:objec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36" w:dyaOrig="656">
          <v:shape id="_x0000_i1027" type="#_x0000_t75" style="width:12pt;height:33pt" o:ole="">
            <v:imagedata r:id="rId10" o:title=""/>
          </v:shape>
          <o:OLEObject Type="Embed" ProgID="Equation.DSMT4" ShapeID="_x0000_i1027" DrawAspect="Content" ObjectID="_1782280089" r:id="rId1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2. Phản ứng thế -OH tạo ether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2ROH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04" w:dyaOrig="462">
          <v:shape id="_x0000_i1028" type="#_x0000_t75" style="width:60pt;height:23.25pt" o:ole="">
            <v:imagedata r:id="rId15" o:title=""/>
          </v:shape>
          <o:OLEObject Type="Embed" ProgID="Equation.DSMT4" ShapeID="_x0000_i1028" DrawAspect="Content" ObjectID="_1782280090" r:id="rId1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R-O-R   +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3. Phản ứng tách nước tạo alkene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+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04" w:dyaOrig="462">
          <v:shape id="_x0000_i1029" type="#_x0000_t75" style="width:60pt;height:23.25pt" o:ole="">
            <v:imagedata r:id="rId17" o:title=""/>
          </v:shape>
          <o:OLEObject Type="Embed" ProgID="Equation.DSMT4" ShapeID="_x0000_i1029" DrawAspect="Content" ObjectID="_1782280091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+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4. Phản ứng oxi hóa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a) Oxi hóa hoàn toàn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ác alcohol cháy tỏa nhiều nhiệt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 Đối với alcohol no, đơn chức, mạch hở: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+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  +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5" w:dyaOrig="656">
          <v:shape id="_x0000_i1030" type="#_x0000_t75" style="width:18pt;height:33pt" o:ole="">
            <v:imagedata r:id="rId19" o:title=""/>
          </v:shape>
          <o:OLEObject Type="Embed" ProgID="Equation.DSMT4" ShapeID="_x0000_i1030" DrawAspect="Content" ObjectID="_1782280092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77" w:dyaOrig="365">
          <v:shape id="_x0000_i1031" type="#_x0000_t75" style="width:33.75pt;height:18pt" o:ole="">
            <v:imagedata r:id="rId21" o:title=""/>
          </v:shape>
          <o:OLEObject Type="Embed" ProgID="Equation.DSMT4" ShapeID="_x0000_i1031" DrawAspect="Content" ObjectID="_1782280093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n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+   (n+1)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b) Oxi hóa không hoàn toàn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Alcohol bậc một bị oxi hóa bằng CuO sinh ra aldehyde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R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 +  CuO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77" w:dyaOrig="365">
          <v:shape id="_x0000_i1032" type="#_x0000_t75" style="width:33.75pt;height:18pt" o:ole="">
            <v:imagedata r:id="rId23" o:title=""/>
          </v:shape>
          <o:OLEObject Type="Embed" ProgID="Equation.DSMT4" ShapeID="_x0000_i1032" DrawAspect="Content" ObjectID="_1782280094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R-CHO  + Cu  +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Alcohol bậc hai bị oxi hóa bằng CuO sinh ra ketone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R-CHOH-R’   +  CuO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77" w:dyaOrig="365">
          <v:shape id="_x0000_i1033" type="#_x0000_t75" style="width:33.75pt;height:18pt" o:ole="">
            <v:imagedata r:id="rId23" o:title=""/>
          </v:shape>
          <o:OLEObject Type="Embed" ProgID="Equation.DSMT4" ShapeID="_x0000_i1033" DrawAspect="Content" ObjectID="_1782280095" r:id="rId2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R-CO-R’   + Cu  +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Alcohol bậc ba không bị oxi hóa bằng CuO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5. Phản ứng riêng của glycerol (polyalcohol có hai nhóm -OH liền kề)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2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+   Cu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45" w:dyaOrig="344">
          <v:shape id="_x0000_i1034" type="#_x0000_t75" style="width:32.25pt;height:17.25pt" o:ole="">
            <v:imagedata r:id="rId26" o:title=""/>
          </v:shape>
          <o:OLEObject Type="Embed" ProgID="Equation.DSMT4" ShapeID="_x0000_i1034" DrawAspect="Content" ObjectID="_1782280096" r:id="rId2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[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]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u   +    2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Copper (II) glycerate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V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. Ứng dụng và điều chế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1. Ứng dụng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Ethan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dùng làm nhiên liệu cho đèn cồn, pha vào xăng, dùng làm dung môi pha chế nước hoa, sơn, vecni…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dùng làm nguyên liệu trong tổng hợp hữu cơ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dùng làm chất khử khuẩn, diệt trùng, bào chế thuốc…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có trong nhiều đồ uống có cồn, sản xuất bằng cách lên men trái cây, ngũ cốc…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Methan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Sản xuất formaldehye, acetic acid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Điều chế methyl amine, methyl cloride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Glycer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làm chất giữ ẩm, chất chống lão hóa trong mĩ phẩm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làm hương vị trong thực p</w:t>
      </w:r>
      <w:r>
        <w:rPr>
          <w:rFonts w:ascii="Times New Roman" w:eastAsia="Times New Roman" w:hAnsi="Times New Roman" w:cs="Times New Roman"/>
          <w:sz w:val="24"/>
          <w:szCs w:val="24"/>
        </w:rPr>
        <w:t>hẩm, chất làm ngọt có năng lượng thấp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sản xuất xà phòng glycerin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+ chất chống đông trong động cơ ô tô ở nơi có nhiệt độ khí quyển thấp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2. Điều chế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a) Điều chế ethan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Lên men từ tinh bột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(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021" w:dyaOrig="462">
          <v:shape id="_x0000_i1035" type="#_x0000_t75" style="width:51pt;height:23.25pt" o:ole="">
            <v:imagedata r:id="rId28" o:title=""/>
          </v:shape>
          <o:OLEObject Type="Embed" ProgID="Equation.DSMT4" ShapeID="_x0000_i1035" DrawAspect="Content" ObjectID="_1782280097" r:id="rId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6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064" w:dyaOrig="462">
          <v:shape id="_x0000_i1036" type="#_x0000_t75" style="width:53.25pt;height:23.25pt" o:ole="">
            <v:imagedata r:id="rId30" o:title=""/>
          </v:shape>
          <o:OLEObject Type="Embed" ProgID="Equation.DSMT4" ShapeID="_x0000_i1036" DrawAspect="Content" ObjectID="_1782280098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Tinh bột                    Glucose                         Ethan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Hydrate hóa ethylene với xúc tác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oặc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78" w:dyaOrig="462">
          <v:shape id="_x0000_i1037" type="#_x0000_t75" style="width:48.75pt;height:23.25pt" o:ole="">
            <v:imagedata r:id="rId32" o:title=""/>
          </v:shape>
          <o:OLEObject Type="Embed" ProgID="Equation.DSMT4" ShapeID="_x0000_i1037" DrawAspect="Content" ObjectID="_1782280099" r:id="rId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b) Điều chế glycerol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Một lượng lớn glycerol được thu từ quá trình sản xuất xà phòng bằng cách thủy phân chất béo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 Tổng hợp từ propene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40282" cy="277816"/>
            <wp:effectExtent l="0" t="0" r="0" b="0"/>
            <wp:docPr id="20" name="image5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40282" cy="27781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        </w:t>
      </w:r>
    </w:p>
    <w:p w:rsidR="00602F21" w:rsidRPr="00A406E9" w:rsidRDefault="0043420D" w:rsidP="00A406E9">
      <w:pPr>
        <w:spacing w:after="0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bookmarkStart w:id="1" w:name="_GoBack"/>
      <w:bookmarkEnd w:id="1"/>
      <w:r w:rsidRPr="00A406E9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green"/>
        </w:rPr>
        <w:t>B. BÀI TẬP TRẮC NGHIỆM</w:t>
      </w:r>
    </w:p>
    <w:p w:rsidR="00602F21" w:rsidRDefault="0043420D">
      <w:pPr>
        <w:tabs>
          <w:tab w:val="left" w:pos="750"/>
        </w:tabs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MỨC ĐỘ 1: BIẾT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rong các hợp chất hữu cơ sau đây, hợp chất thuộc loại alcohol là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. </w:t>
      </w:r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>Ethanol, còn được biết đến như là rượu ethylic, alcohol ethylic, rượu ngũ cốc hay cồn, là một </w:t>
      </w:r>
      <w:hyperlink r:id="rId35">
        <w:r>
          <w:rPr>
            <w:rFonts w:ascii="Times New Roman" w:eastAsia="Times New Roman" w:hAnsi="Times New Roman" w:cs="Times New Roman"/>
            <w:color w:val="000000"/>
            <w:sz w:val="24"/>
            <w:szCs w:val="24"/>
            <w:highlight w:val="white"/>
          </w:rPr>
          <w:t>hợp chất hữu cơ</w:t>
        </w:r>
      </w:hyperlink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> nằm trong dãy đồng đẳng của alcohol no, đơn chức, mạch hở, dễ cháy, không màu, là một trong các </w:t>
      </w:r>
      <w:hyperlink r:id="rId36">
        <w:r>
          <w:rPr>
            <w:rFonts w:ascii="Times New Roman" w:eastAsia="Times New Roman" w:hAnsi="Times New Roman" w:cs="Times New Roman"/>
            <w:color w:val="000000"/>
            <w:sz w:val="24"/>
            <w:szCs w:val="24"/>
            <w:highlight w:val="white"/>
          </w:rPr>
          <w:t>rượu</w:t>
        </w:r>
      </w:hyperlink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> thông thường có trong thành phần của </w:t>
      </w:r>
      <w:hyperlink r:id="rId37">
        <w:r>
          <w:rPr>
            <w:rFonts w:ascii="Times New Roman" w:eastAsia="Times New Roman" w:hAnsi="Times New Roman" w:cs="Times New Roman"/>
            <w:color w:val="000000"/>
            <w:sz w:val="24"/>
            <w:szCs w:val="24"/>
            <w:highlight w:val="white"/>
          </w:rPr>
          <w:t>đồ uống chứa cồn</w:t>
        </w:r>
      </w:hyperlink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>. Số nguyên tử hydrogen có trong một phân tử alcohol ethylic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6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8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" w:name="_heading=h.30j0zll" w:colFirst="0" w:colLast="0"/>
      <w:bookmarkEnd w:id="2"/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3. </w:t>
      </w:r>
      <w:r>
        <w:rPr>
          <w:rFonts w:ascii="Times New Roman" w:eastAsia="Times New Roman" w:hAnsi="Times New Roman" w:cs="Times New Roman"/>
          <w:sz w:val="24"/>
          <w:szCs w:val="24"/>
        </w:rPr>
        <w:t>Trong các hợp chất sau đây, chất nào là alcohol bậc một ?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</w:t>
      </w:r>
      <w:r>
        <w:rPr>
          <w:rFonts w:ascii="Times New Roman" w:eastAsia="Times New Roman" w:hAnsi="Times New Roman" w:cs="Times New Roman"/>
          <w:sz w:val="24"/>
          <w:szCs w:val="24"/>
        </w:rPr>
        <w:t>H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-OH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4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lcohol no, đơn chức, mạch hở có công thức chung là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</w:t>
      </w:r>
      <w:sdt>
        <w:sdtPr>
          <w:tag w:val="goog_rdk_2"/>
          <w:id w:val="-2045981415"/>
        </w:sdtPr>
        <w:sdtEndPr/>
        <w:sdtContent>
          <w:r>
            <w:rPr>
              <w:rFonts w:ascii="Gungsuh" w:eastAsia="Gungsuh" w:hAnsi="Gungsuh" w:cs="Gungsuh"/>
              <w:sz w:val="24"/>
              <w:szCs w:val="24"/>
            </w:rPr>
            <w:t>O (n≥1).</w:t>
          </w:r>
        </w:sdtContent>
      </w:sdt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-2</w:t>
      </w:r>
      <w:sdt>
        <w:sdtPr>
          <w:tag w:val="goog_rdk_3"/>
          <w:id w:val="-1641644130"/>
        </w:sdtPr>
        <w:sdtEndPr/>
        <w:sdtContent>
          <w:r>
            <w:rPr>
              <w:rFonts w:ascii="Gungsuh" w:eastAsia="Gungsuh" w:hAnsi="Gungsuh" w:cs="Gungsuh"/>
              <w:sz w:val="24"/>
              <w:szCs w:val="24"/>
            </w:rPr>
            <w:t>O (n≥2).</w:t>
          </w:r>
        </w:sdtContent>
      </w:sdt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n+1</w:t>
      </w:r>
      <w:sdt>
        <w:sdtPr>
          <w:tag w:val="goog_rdk_4"/>
          <w:id w:val="908740660"/>
        </w:sdtPr>
        <w:sdtEndPr/>
        <w:sdtContent>
          <w:r>
            <w:rPr>
              <w:rFonts w:ascii="Gungsuh" w:eastAsia="Gungsuh" w:hAnsi="Gungsuh" w:cs="Gungsuh"/>
              <w:sz w:val="24"/>
              <w:szCs w:val="24"/>
            </w:rPr>
            <w:t>O (n≥1).</w:t>
          </w:r>
        </w:sdtContent>
      </w:sdt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n+2</w:t>
      </w:r>
      <w:sdt>
        <w:sdtPr>
          <w:tag w:val="goog_rdk_5"/>
          <w:id w:val="1359090446"/>
        </w:sdtPr>
        <w:sdtEndPr/>
        <w:sdtContent>
          <w:r>
            <w:rPr>
              <w:rFonts w:ascii="Gungsuh" w:eastAsia="Gungsuh" w:hAnsi="Gungsuh" w:cs="Gungsuh"/>
              <w:sz w:val="24"/>
              <w:szCs w:val="24"/>
              <w:highlight w:val="yellow"/>
            </w:rPr>
            <w:t>O (n≥1).</w:t>
          </w:r>
        </w:sdtContent>
      </w:sdt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5. </w:t>
      </w:r>
      <w:r>
        <w:rPr>
          <w:rFonts w:ascii="Times New Roman" w:eastAsia="Times New Roman" w:hAnsi="Times New Roman" w:cs="Times New Roman"/>
          <w:sz w:val="24"/>
          <w:szCs w:val="24"/>
        </w:rPr>
        <w:t>Chất X có trong thành phần của bia. Nếu lạm dụng, chất X  là nguyên nhân của nhiều vấn đề xã hội như gây ra tai nạn giao thông, bạo lực gia đình, bệnh tật…Vậy chất X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ethylene glyc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glycerol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6. </w:t>
      </w:r>
      <w:r>
        <w:rPr>
          <w:rFonts w:ascii="Times New Roman" w:eastAsia="Times New Roman" w:hAnsi="Times New Roman" w:cs="Times New Roman"/>
          <w:sz w:val="24"/>
          <w:szCs w:val="24"/>
        </w:rPr>
        <w:t>Ở điều kiện thường, a</w:t>
      </w:r>
      <w:r>
        <w:rPr>
          <w:rFonts w:ascii="Times New Roman" w:eastAsia="Times New Roman" w:hAnsi="Times New Roman" w:cs="Times New Roman"/>
          <w:sz w:val="24"/>
          <w:szCs w:val="24"/>
        </w:rPr>
        <w:t>lcohol X là chất lỏng, không màu, không mùi, tan tốt trong nước, có độ nhớt khá cao, có vị ngọt. Chất X được sử dụng rộng rãi làm chất chống đông, làm nguyên liệu sản xuất poly (ethylen terephtalate). Vậy chất X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ethylene glycol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glycerol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7. </w:t>
      </w:r>
      <w:r>
        <w:rPr>
          <w:rFonts w:ascii="Times New Roman" w:eastAsia="Times New Roman" w:hAnsi="Times New Roman" w:cs="Times New Roman"/>
          <w:sz w:val="24"/>
          <w:szCs w:val="24"/>
        </w:rPr>
        <w:t>Ethanol có thể điều chế trực tiếp từ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tinh bột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8. </w:t>
      </w:r>
      <w:r>
        <w:rPr>
          <w:rFonts w:ascii="Times New Roman" w:eastAsia="Times New Roman" w:hAnsi="Times New Roman" w:cs="Times New Roman"/>
          <w:sz w:val="24"/>
          <w:szCs w:val="24"/>
        </w:rPr>
        <w:t>Bậc alcohol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ậc cacbon lớn nhất trong phân tử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Bậc của cacbon liên kết với nhóm -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ố nhóm chức có trong phân tử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ố cacbon có trong phân tử ancol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9. </w:t>
      </w:r>
      <w:r>
        <w:rPr>
          <w:rFonts w:ascii="Times New Roman" w:eastAsia="Times New Roman" w:hAnsi="Times New Roman" w:cs="Times New Roman"/>
          <w:sz w:val="24"/>
          <w:szCs w:val="24"/>
        </w:rPr>
        <w:t>Các alcohol được phân loại dựa tên cơ sở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ấu tạo gốc hydrocarbon, số nhóm -OH, bậc alcohol.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ố nguyên tử carbon, số nhóm -OH, bậc carbon.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ấu tạo gốc hydrocarbon, số nhóm -OH, bậc carbon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ấu tạo gố</w:t>
      </w:r>
      <w:r>
        <w:rPr>
          <w:rFonts w:ascii="Times New Roman" w:eastAsia="Times New Roman" w:hAnsi="Times New Roman" w:cs="Times New Roman"/>
          <w:sz w:val="24"/>
          <w:szCs w:val="24"/>
        </w:rPr>
        <w:t>c hydrocarbon, số nguyên tử carbon, bậc alcohol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0. </w:t>
      </w:r>
      <w:r>
        <w:rPr>
          <w:rFonts w:ascii="Times New Roman" w:eastAsia="Times New Roman" w:hAnsi="Times New Roman" w:cs="Times New Roman"/>
          <w:sz w:val="24"/>
          <w:szCs w:val="24"/>
        </w:rPr>
        <w:t>Trong các alcohol sau đây, alcohol no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=C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1. </w:t>
      </w:r>
      <w:r>
        <w:rPr>
          <w:rFonts w:ascii="Times New Roman" w:eastAsia="Times New Roman" w:hAnsi="Times New Roman" w:cs="Times New Roman"/>
          <w:sz w:val="24"/>
          <w:szCs w:val="24"/>
        </w:rPr>
        <w:t>Trong các alcohol sau đây, alcohol thơm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=C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2. </w:t>
      </w:r>
      <w:r>
        <w:rPr>
          <w:rFonts w:ascii="Times New Roman" w:eastAsia="Times New Roman" w:hAnsi="Times New Roman" w:cs="Times New Roman"/>
          <w:sz w:val="24"/>
          <w:szCs w:val="24"/>
        </w:rPr>
        <w:t>Trong các alcohol sau đây, alcohol không no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=CH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3. </w:t>
      </w:r>
      <w:r>
        <w:rPr>
          <w:rFonts w:ascii="Times New Roman" w:eastAsia="Times New Roman" w:hAnsi="Times New Roman" w:cs="Times New Roman"/>
          <w:sz w:val="24"/>
          <w:szCs w:val="24"/>
        </w:rPr>
        <w:t>Trong các alcohol sau đây, alcohol đơn chức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-CH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4. </w:t>
      </w:r>
      <w:r>
        <w:rPr>
          <w:rFonts w:ascii="Times New Roman" w:eastAsia="Times New Roman" w:hAnsi="Times New Roman" w:cs="Times New Roman"/>
          <w:sz w:val="24"/>
          <w:szCs w:val="24"/>
        </w:rPr>
        <w:t>Trong các alcohol sau đây, alcohol đa chức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-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5. </w:t>
      </w:r>
      <w:r>
        <w:rPr>
          <w:rFonts w:ascii="Times New Roman" w:eastAsia="Times New Roman" w:hAnsi="Times New Roman" w:cs="Times New Roman"/>
          <w:sz w:val="24"/>
          <w:szCs w:val="24"/>
        </w:rPr>
        <w:t>Trên nhãn của một lon bia có ghi độ cồn 5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nghĩa là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                                                 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45056" cy="1217800"/>
            <wp:effectExtent l="0" t="0" r="0" b="0"/>
            <wp:docPr id="21" name="image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5056" cy="121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ứ 95ml nước thì có 5ml 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ứ 5ml nước thì có 95ml ethanol.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ứ 100ml nước thì có 5ml ethan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ứ 100g nước thì có 5g ethanol.</w:t>
      </w:r>
    </w:p>
    <w:p w:rsidR="00602F21" w:rsidRDefault="0043420D">
      <w:pPr>
        <w:tabs>
          <w:tab w:val="left" w:pos="750"/>
        </w:tabs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MỨC ĐỘ 2 : HIỂU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6. </w:t>
      </w:r>
      <w:r>
        <w:rPr>
          <w:rFonts w:ascii="Times New Roman" w:eastAsia="Times New Roman" w:hAnsi="Times New Roman" w:cs="Times New Roman"/>
          <w:sz w:val="24"/>
          <w:szCs w:val="24"/>
        </w:rPr>
        <w:t>Alcohol sau đây có tên thay thế theo danh pháp IUPAC là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955" w:dyaOrig="903">
          <v:shape id="_x0000_i1038" type="#_x0000_t75" style="width:147.75pt;height:45pt" o:ole="">
            <v:imagedata r:id="rId39" o:title=""/>
          </v:shape>
          <o:OLEObject Type="Embed" ProgID="Equation.DSMT4" ShapeID="_x0000_i1038" DrawAspect="Content" ObjectID="_1782280100" r:id="rId40"/>
        </w:objec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2-ethylbut-2-en-1-ol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2-ethylbutan-1-ol.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3-ethylbut-2-en-4-o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3-methylbut-2-en-1-ol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7. </w:t>
      </w:r>
      <w:r>
        <w:rPr>
          <w:rFonts w:ascii="Times New Roman" w:eastAsia="Times New Roman" w:hAnsi="Times New Roman" w:cs="Times New Roman"/>
          <w:sz w:val="24"/>
          <w:szCs w:val="24"/>
        </w:rPr>
        <w:t>Cho các loại liên kết hiđro sau :</w:t>
      </w:r>
    </w:p>
    <w:p w:rsidR="00602F21" w:rsidRDefault="0043420D">
      <w:pPr>
        <w:spacing w:after="0"/>
        <w:ind w:firstLine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(1)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160" w:dyaOrig="903">
          <v:shape id="_x0000_i1039" type="#_x0000_t75" style="width:108pt;height:45pt" o:ole="">
            <v:imagedata r:id="rId41" o:title=""/>
          </v:shape>
          <o:OLEObject Type="Embed" ProgID="Equation.DSMT4" ShapeID="_x0000_i1039" DrawAspect="Content" ObjectID="_1782280101" r:id="rId4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(2)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020" w:dyaOrig="903">
          <v:shape id="_x0000_i1040" type="#_x0000_t75" style="width:101.25pt;height:45pt" o:ole="">
            <v:imagedata r:id="rId43" o:title=""/>
          </v:shape>
          <o:OLEObject Type="Embed" ProgID="Equation.DSMT4" ShapeID="_x0000_i1040" DrawAspect="Content" ObjectID="_1782280102" r:id="rId44"/>
        </w:objec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(3)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67" w:dyaOrig="903">
          <v:shape id="_x0000_i1041" type="#_x0000_t75" style="width:113.25pt;height:45pt" o:ole="">
            <v:imagedata r:id="rId45" o:title=""/>
          </v:shape>
          <o:OLEObject Type="Embed" ProgID="Equation.DSMT4" ShapeID="_x0000_i1041" DrawAspect="Content" ObjectID="_1782280103" r:id="rId4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(4)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77" w:dyaOrig="881">
          <v:shape id="_x0000_i1042" type="#_x0000_t75" style="width:99pt;height:44.25pt" o:ole="">
            <v:imagedata r:id="rId47" o:title=""/>
          </v:shape>
          <o:OLEObject Type="Embed" ProgID="Equation.DSMT4" ShapeID="_x0000_i1042" DrawAspect="Content" ObjectID="_1782280104" r:id="rId48"/>
        </w:objec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oại liên kết hiđro bền nhất l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(2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(3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(4)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8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các alcohol sau : 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1)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(2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3)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(OH)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4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ãy nào sau đây sắp xếp các chất đúng theo thứ tự độ tan trong nước tăng dần ?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(3) &lt; (2) &lt; (1) &lt; (4)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(4) &lt; (1) &lt; (2) &lt; (3).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 &lt; (2) &lt; (3) &lt; (4).                      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(2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&lt; (3) &lt; (1) &lt; (4).     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19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ất nào sau đây có nhiệt độ sôi thấp nhất ?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439" w:dyaOrig="1397">
          <v:shape id="_x0000_i1043" type="#_x0000_t75" style="width:122.25pt;height:69.75pt" o:ole="">
            <v:imagedata r:id="rId49" o:title=""/>
          </v:shape>
          <o:OLEObject Type="Embed" ProgID="Equation.DSMT4" ShapeID="_x0000_i1043" DrawAspect="Content" ObjectID="_1782280105" r:id="rId50"/>
        </w:objec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64" w:dyaOrig="838">
          <v:shape id="_x0000_i1044" type="#_x0000_t75" style="width:183pt;height:42pt" o:ole="">
            <v:imagedata r:id="rId51" o:title=""/>
          </v:shape>
          <o:OLEObject Type="Embed" ProgID="Equation.DSMT4" ShapeID="_x0000_i1044" DrawAspect="Content" ObjectID="_1782280106" r:id="rId5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2F21" w:rsidRDefault="0043420D">
      <w:pPr>
        <w:tabs>
          <w:tab w:val="left" w:pos="284"/>
        </w:tabs>
        <w:spacing w:before="120"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OH.                      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75" w:dyaOrig="838">
          <v:shape id="_x0000_i1045" type="#_x0000_t75" style="width:183.75pt;height:42pt" o:ole="">
            <v:imagedata r:id="rId53" o:title=""/>
          </v:shape>
          <o:OLEObject Type="Embed" ProgID="Equation.DSMT4" ShapeID="_x0000_i1045" DrawAspect="Content" ObjectID="_1782280107" r:id="rId5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                      </w:t>
      </w: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0. </w:t>
      </w:r>
      <w:r>
        <w:rPr>
          <w:rFonts w:ascii="Times New Roman" w:eastAsia="Times New Roman" w:hAnsi="Times New Roman" w:cs="Times New Roman"/>
          <w:sz w:val="24"/>
          <w:szCs w:val="24"/>
        </w:rPr>
        <w:t>Alcohol ethylic có thể tác dụng với các chất trong dãy nào sau đây ?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HBr (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perscript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), Ba, CuO (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perscript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),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COOH (xúc tác),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OH (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S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đặc, nóng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a, CuO (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,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H (phenol), HO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H. </w:t>
      </w:r>
    </w:p>
    <w:p w:rsidR="00602F21" w:rsidRDefault="0043420D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aOH, K, MgO, HCOOH (xúc tác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CuO (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,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OH (xúc tác), (CHCO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.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1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các hợp chất sau : 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 HO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   (b) HO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H 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c) HO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(OH)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H                       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d)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(OH)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   (e)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H            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    (f) 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(g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OH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(h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(CH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</w:p>
    <w:p w:rsidR="00602F21" w:rsidRDefault="0043420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ác chất đều tác dụng được với Na, Cu(OH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à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c), (d), (f), (g), (h)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(a), (c), (d), (g), (h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a), (b), (c), (g), (h)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c), (d), (e), (g), (h).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2. </w:t>
      </w:r>
      <w:r>
        <w:rPr>
          <w:rFonts w:ascii="Times New Roman" w:eastAsia="Times New Roman" w:hAnsi="Times New Roman" w:cs="Times New Roman"/>
          <w:sz w:val="24"/>
          <w:szCs w:val="24"/>
        </w:rPr>
        <w:t>Cho các rượu :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1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–OH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(2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HOH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3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OH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4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OH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5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OH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(6)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OH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–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Những alcohol nào khi tách nước tạo ra một alkene duy nhất ?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2), (3), (6).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(1), (2), (4), (5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, (3), (6).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, (2), (5), (6).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3. </w:t>
      </w:r>
      <w:r>
        <w:rPr>
          <w:rFonts w:ascii="Times New Roman" w:eastAsia="Times New Roman" w:hAnsi="Times New Roman" w:cs="Times New Roman"/>
          <w:sz w:val="24"/>
          <w:szCs w:val="24"/>
        </w:rPr>
        <w:t>Cho các phản ứng :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  +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OOH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365" w:dyaOrig="430">
          <v:shape id="_x0000_i1046" type="#_x0000_t75" style="width:68.25pt;height:21.75pt" o:ole="">
            <v:imagedata r:id="rId55" o:title=""/>
          </v:shape>
          <o:OLEObject Type="Embed" ProgID="Equation.DSMT4" ShapeID="_x0000_i1046" DrawAspect="Content" ObjectID="_1782280108" r:id="rId5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OO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+ 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(1)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 +   HCl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1" w:dyaOrig="226">
          <v:shape id="_x0000_i1047" type="#_x0000_t75" style="width:15pt;height:11.25pt" o:ole="">
            <v:imagedata r:id="rId57" o:title=""/>
          </v:shape>
          <o:OLEObject Type="Embed" ProgID="Equation.DSMT4" ShapeID="_x0000_i1047" DrawAspect="Content" ObjectID="_1782280109" r:id="rId5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Cl     +     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(2)</w: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82" w:dyaOrig="419">
          <v:shape id="_x0000_i1048" type="#_x0000_t75" style="width:59.25pt;height:21pt" o:ole="">
            <v:imagedata r:id="rId59" o:title=""/>
          </v:shape>
          <o:OLEObject Type="Embed" ProgID="Equation.DSMT4" ShapeID="_x0000_i1048" DrawAspect="Content" ObjectID="_1782280110" r:id="rId6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+ 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3)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52400</wp:posOffset>
                </wp:positionV>
                <wp:extent cx="0" cy="12700"/>
                <wp:effectExtent l="0" t="0" r="0" b="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945950" y="3780000"/>
                          <a:ext cx="8001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" o:spid="_x0000_s1026" type="#_x0000_t32" style="position:absolute;margin-left:99pt;margin-top:12pt;width:0;height: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O3gwjQEAAAQDAAAOAAAAZHJzL2Uyb0RvYy54bWysUk1vGyEQvUfqf0Dca9ZJ3CQrr6MoUXqp GktpfwBhwYu0MGiGeu1/3wE7Tj9uUfbAMsPM4703LG93YRRbi+QhdnI+a6Sw0UDv46aTP388fr6W grKOvR4h2k7uLcnb1aez5ZRaew4DjL1FwSCR2il1csg5tUqRGWzQNINkIx86wKAzh7hRPeqJ0cOo zpvmi5oA+4RgLBFnHw6HclXxnbMmPzlHNouxk8wt1xXr+lJWtVrqdoM6Dd4caeh3sAjaR770BPWg sxa/0P8HFbxBIHB5ZiAocM4bWzWwmnnzj5rnQSdbtbA5lE420cfBmu/bNQrf8+wWUkQdeEbPGbXf DFncIcIk7iFG9hFQcAn7NSVque0+rvEYUVpjEb9zGMqfZYldJy9vLhc3C3Z938mLq+uGv4PfdpeF 4QJOzTknDBfUI/WGkZDyVwtBlE0n6cjpRGZe7dbbb5SZBTe+NhQCER79ONbZjvGvBBeWjCoiDrTL 7gX6fVVT82x1RTw+izLLP+Pa/fZ4V78BAAD//wMAUEsDBBQABgAIAAAAIQAIyBIh2wAAAAkBAAAP AAAAZHJzL2Rvd25yZXYueG1sTE89T8MwEN2R+A/WIbEgalOh0oY4FUJ0Y6EtA9s1PpLQ+BzFbpP+ e64sdDq9D717L1+OvlVH6mMT2MLDxIAiLoNruLKw3azu56BiQnbYBiYLJ4qwLK6vcsxcGPiDjutU KQnhmKGFOqUu0zqWNXmMk9ARi/Ydeo9JYF9p1+Mg4b7VU2Nm2mPD8qHGjl5rKvfrg7fQvG9LF37e FndP6cub1b7afJ4Ga29vxpdnUInG9G+Gc32pDoV02oUDu6hawYu5bEkWpo9yz4Y/YifEzIAucn25 oPgFAAD//wMAUEsBAi0AFAAGAAgAAAAhALaDOJL+AAAA4QEAABMAAAAAAAAAAAAAAAAAAAAAAFtD b250ZW50X1R5cGVzXS54bWxQSwECLQAUAAYACAAAACEAOP0h/9YAAACUAQAACwAAAAAAAAAAAAAA AAAvAQAAX3JlbHMvLnJlbHNQSwECLQAUAAYACAAAACEAfTt4MI0BAAAEAwAADgAAAAAAAAAAAAAA AAAuAgAAZHJzL2Uyb0RvYy54bWxQSwECLQAUAAYACAAAACEACMgSIdsAAAAJAQAADwAAAAAAAAAA AAAAAADnAwAAZHJzL2Rvd25yZXYueG1sUEsFBgAAAAAEAAQA8wAAAO8EAAAAAA== " stroked="f"/>
            </w:pict>
          </mc:Fallback>
        </mc:AlternateContent>
      </w:r>
    </w:p>
    <w:p w:rsidR="00602F21" w:rsidRDefault="0043420D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82" w:dyaOrig="419">
          <v:shape id="_x0000_i1049" type="#_x0000_t75" style="width:59.25pt;height:21pt" o:ole="">
            <v:imagedata r:id="rId61" o:title=""/>
          </v:shape>
          <o:OLEObject Type="Embed" ProgID="Equation.DSMT4" ShapeID="_x0000_i1049" DrawAspect="Content" ObjectID="_1782280111" r:id="rId6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+  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ác phản ứng chỉ làm phân cắt liên kết C–O của alcohol ethylic là :               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2), (3), (4).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(2), (4)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, (3), (4).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1), (4).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4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sơ đồ : </w:t>
      </w:r>
    </w:p>
    <w:p w:rsidR="00602F21" w:rsidRDefault="0043420D">
      <w:pPr>
        <w:spacing w:after="0"/>
        <w:ind w:firstLine="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(X)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eastAsia="Times New Roman" w:hAnsi="Times New Roman" w:cs="Times New Roman"/>
          <w:sz w:val="24"/>
          <w:szCs w:val="24"/>
        </w:rPr>
        <w:t>Br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57" w:dyaOrig="312">
          <v:shape id="_x0000_i1050" type="#_x0000_t75" style="width:63pt;height:15.75pt" o:ole="">
            <v:imagedata r:id="rId63" o:title=""/>
          </v:shape>
          <o:OLEObject Type="Embed" ProgID="Equation.DSMT4" ShapeID="_x0000_i1050" DrawAspect="Content" ObjectID="_1782280112" r:id="rId6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(Y)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14" w:dyaOrig="344">
          <v:shape id="_x0000_i1051" type="#_x0000_t75" style="width:60.75pt;height:17.25pt" o:ole="">
            <v:imagedata r:id="rId65" o:title=""/>
          </v:shape>
          <o:OLEObject Type="Embed" ProgID="Equation.DSMT4" ShapeID="_x0000_i1051" DrawAspect="Content" ObjectID="_1782280113" r:id="rId6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dung dịch xanh lam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ông thức cấu tạo phù hợp của X là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Br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r.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Br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r.   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CHBr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Br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Br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5. </w:t>
      </w:r>
      <w:r>
        <w:rPr>
          <w:rFonts w:ascii="Times New Roman" w:eastAsia="Times New Roman" w:hAnsi="Times New Roman" w:cs="Times New Roman"/>
          <w:sz w:val="24"/>
          <w:szCs w:val="24"/>
        </w:rPr>
        <w:t>Alcohol X đơn chức, no, mạch hở có tỉ khối hơi so với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ằng 37. Cho X tác dụng với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 đun nóng đến 17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 thấy tạo thành một alkene có nhánh duy nhất. Vậy X là 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ropan-2-ol.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utan-2-ol.   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2-methylpropan-2-o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utan-1-ol.</w:t>
      </w:r>
    </w:p>
    <w:p w:rsidR="00602F21" w:rsidRDefault="00602F21">
      <w:pPr>
        <w:tabs>
          <w:tab w:val="left" w:pos="750"/>
        </w:tabs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</w:p>
    <w:p w:rsidR="00602F21" w:rsidRDefault="0043420D">
      <w:pPr>
        <w:tabs>
          <w:tab w:val="left" w:pos="750"/>
        </w:tabs>
        <w:spacing w:after="0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MỨC ĐỘ 3, 4: VẬN DỤNG - VẬN DỤNG CAO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6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sơ đồ chuyển hóa : </w:t>
      </w:r>
    </w:p>
    <w:p w:rsidR="00602F21" w:rsidRDefault="0043420D">
      <w:pPr>
        <w:spacing w:after="0"/>
        <w:ind w:left="720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ut-1-en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46" w:dyaOrig="312">
          <v:shape id="_x0000_i1052" type="#_x0000_t75" style="width:47.25pt;height:15.75pt" o:ole="">
            <v:imagedata r:id="rId67" o:title=""/>
          </v:shape>
          <o:OLEObject Type="Embed" ProgID="Equation.3" ShapeID="_x0000_i1052" DrawAspect="Content" ObjectID="_1782280114" r:id="rId6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A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085" w:dyaOrig="312">
          <v:shape id="_x0000_i1053" type="#_x0000_t75" style="width:54pt;height:15.75pt" o:ole="">
            <v:imagedata r:id="rId69" o:title=""/>
          </v:shape>
          <o:OLEObject Type="Embed" ProgID="Equation.3" ShapeID="_x0000_i1053" DrawAspect="Content" ObjectID="_1782280115" r:id="rId7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B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741" w:dyaOrig="365">
          <v:shape id="_x0000_i1054" type="#_x0000_t75" style="width:87pt;height:18pt" o:ole="">
            <v:imagedata r:id="rId71" o:title=""/>
          </v:shape>
          <o:OLEObject Type="Embed" ProgID="Equation.3" ShapeID="_x0000_i1054" DrawAspect="Content" ObjectID="_1782280116" r:id="rId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E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ên của E là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ropene.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sobutylene.   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but-2-ene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utan-1-ol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ướng dẫn giải: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=C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+  HCl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558" w:dyaOrig="656">
          <v:shape id="_x0000_i1055" type="#_x0000_t75" style="width:128.25pt;height:33pt" o:ole="">
            <v:imagedata r:id="rId73" o:title=""/>
          </v:shape>
          <o:OLEObject Type="Embed" ProgID="Equation.DSMT4" ShapeID="_x0000_i1055" DrawAspect="Content" ObjectID="_1782280117" r:id="rId7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Cl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Cl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 NaO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34" w:dyaOrig="344">
          <v:shape id="_x0000_i1056" type="#_x0000_t75" style="width:31.5pt;height:17.25pt" o:ole="">
            <v:imagedata r:id="rId75" o:title=""/>
          </v:shape>
          <o:OLEObject Type="Embed" ProgID="Equation.DSMT4" ShapeID="_x0000_i1056" DrawAspect="Content" ObjectID="_1782280118" r:id="rId7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O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741" w:dyaOrig="365">
          <v:shape id="_x0000_i1057" type="#_x0000_t75" style="width:87pt;height:18pt" o:ole="">
            <v:imagedata r:id="rId71" o:title=""/>
          </v:shape>
          <o:OLEObject Type="Embed" ProgID="Equation.3" ShapeID="_x0000_i1057" DrawAspect="Content" ObjectID="_1782280119" r:id="rId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-CH=CH-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 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But-2-ene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before="120" w:after="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7. </w:t>
      </w:r>
      <w:r>
        <w:rPr>
          <w:rFonts w:ascii="Times New Roman" w:eastAsia="Times New Roman" w:hAnsi="Times New Roman" w:cs="Times New Roman"/>
          <w:sz w:val="24"/>
          <w:szCs w:val="24"/>
        </w:rPr>
        <w:t>Cho Na phản ứng hoàn toàn với 18,8 gam hỗn hợp hai alcohol no, đơn chức kế tiếp nhau trong dãy đồng đẳng sinh r</w:t>
      </w:r>
      <w:r>
        <w:rPr>
          <w:rFonts w:ascii="Times New Roman" w:eastAsia="Times New Roman" w:hAnsi="Times New Roman" w:cs="Times New Roman"/>
          <w:sz w:val="24"/>
          <w:szCs w:val="24"/>
        </w:rPr>
        <w:t>a 6,1975 lít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đkc). Công thức phân tử  của hai alcohol là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OH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406E9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.   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ab/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ướng dẫn giải: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82" w:dyaOrig="419">
          <v:shape id="_x0000_i1058" type="#_x0000_t75" style="width:59.25pt;height:21pt" o:ole="">
            <v:imagedata r:id="rId78" o:title=""/>
          </v:shape>
          <o:OLEObject Type="Embed" ProgID="Equation.DSMT4" ShapeID="_x0000_i1058" DrawAspect="Content" ObjectID="_1782280120" r:id="rId7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+     Na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34" w:dyaOrig="344">
          <v:shape id="_x0000_i1059" type="#_x0000_t75" style="width:31.5pt;height:17.25pt" o:ole="">
            <v:imagedata r:id="rId75" o:title=""/>
          </v:shape>
          <o:OLEObject Type="Embed" ProgID="Equation.DSMT4" ShapeID="_x0000_i1059" DrawAspect="Content" ObjectID="_1782280121" r:id="rId80"/>
        </w:objec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558" w:dyaOrig="656">
          <v:shape id="_x0000_i1060" type="#_x0000_t75" style="width:128.25pt;height:33pt" o:ole="">
            <v:imagedata r:id="rId81" o:title=""/>
          </v:shape>
          <o:OLEObject Type="Embed" ProgID="Equation.DSMT4" ShapeID="_x0000_i1060" DrawAspect="Content" ObjectID="_1782280122" r:id="rId82"/>
        </w:objec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0,5mol                                                             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80" w:dyaOrig="344">
          <v:shape id="_x0000_i1061" type="#_x0000_t75" style="width:78.75pt;height:17.25pt" o:ole="">
            <v:imagedata r:id="rId83" o:title=""/>
          </v:shape>
          <o:OLEObject Type="Embed" ProgID="Equation.DSMT4" ShapeID="_x0000_i1061" DrawAspect="Content" ObjectID="_1782280123" r:id="rId8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40" w:dyaOrig="699">
          <v:shape id="_x0000_i1062" type="#_x0000_t75" style="width:137.25pt;height:35.25pt" o:ole="">
            <v:imagedata r:id="rId85" o:title=""/>
          </v:shape>
          <o:OLEObject Type="Embed" ProgID="Equation.DSMT4" ShapeID="_x0000_i1062" DrawAspect="Content" ObjectID="_1782280124" r:id="rId8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1" w:dyaOrig="236">
          <v:shape id="_x0000_i1063" type="#_x0000_t75" style="width:15pt;height:12pt" o:ole="">
            <v:imagedata r:id="rId87" o:title=""/>
          </v:shape>
          <o:OLEObject Type="Embed" ProgID="Equation.DSMT4" ShapeID="_x0000_i1063" DrawAspect="Content" ObjectID="_1782280125" r:id="rId8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 alcohol là  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H.                                                     </w: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8. </w:t>
      </w:r>
      <w:r>
        <w:rPr>
          <w:rFonts w:ascii="Times New Roman" w:eastAsia="Times New Roman" w:hAnsi="Times New Roman" w:cs="Times New Roman"/>
          <w:sz w:val="24"/>
          <w:szCs w:val="24"/>
        </w:rPr>
        <w:t>Đun 1 mol hỗn hợp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OH (tỷ lệ mol tương ứng là 3:2) với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 ở 14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C thu được m gam ether, biết hiệu suất phản ứng của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 là 60% và của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OH là 40%. Vậy giá trị của m l</w:t>
      </w:r>
      <w:r>
        <w:rPr>
          <w:rFonts w:ascii="Times New Roman" w:eastAsia="Times New Roman" w:hAnsi="Times New Roman" w:cs="Times New Roman"/>
          <w:sz w:val="24"/>
          <w:szCs w:val="24"/>
        </w:rPr>
        <w:t>à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9,04gam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>23,72gam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28,40gam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24,48gam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ướng dẫn giải: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: 3x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OH: 2x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880" w:dyaOrig="322">
          <v:shape id="_x0000_i1064" type="#_x0000_t75" style="width:2in;height:15.75pt" o:ole="">
            <v:imagedata r:id="rId89" o:title=""/>
          </v:shape>
          <o:OLEObject Type="Embed" ProgID="Equation.DSMT4" ShapeID="_x0000_i1064" DrawAspect="Content" ObjectID="_1782280126" r:id="rId90"/>
        </w:objec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5" w:dyaOrig="279">
          <v:shape id="_x0000_i1065" type="#_x0000_t75" style="width:18pt;height:14.25pt" o:ole="">
            <v:imagedata r:id="rId91" o:title=""/>
          </v:shape>
          <o:OLEObject Type="Embed" ProgID="Equation.DSMT4" ShapeID="_x0000_i1065" DrawAspect="Content" ObjectID="_1782280127" r:id="rId9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: 0,6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eastAsia="Times New Roman" w:hAnsi="Times New Roman" w:cs="Times New Roman"/>
          <w:sz w:val="24"/>
          <w:szCs w:val="24"/>
        </w:rPr>
        <w:t>OH: 0,4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5" w:dyaOrig="279">
          <v:shape id="_x0000_i1066" type="#_x0000_t75" style="width:18pt;height:14.25pt" o:ole="">
            <v:imagedata r:id="rId91" o:title=""/>
          </v:shape>
          <o:OLEObject Type="Embed" ProgID="Equation.DSMT4" ShapeID="_x0000_i1066" DrawAspect="Content" ObjectID="_1782280128" r:id="rId9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số mol alcohol tham gia phản ứng = 0,6.60% + 0,4.40% = 0,52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5" w:dyaOrig="279">
          <v:shape id="_x0000_i1067" type="#_x0000_t75" style="width:18pt;height:14.25pt" o:ole="">
            <v:imagedata r:id="rId91" o:title=""/>
          </v:shape>
          <o:OLEObject Type="Embed" ProgID="Equation.DSMT4" ShapeID="_x0000_i1067" DrawAspect="Content" ObjectID="_1782280129" r:id="rId9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số mol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 =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63" w:dyaOrig="656">
          <v:shape id="_x0000_i1068" type="#_x0000_t75" style="width:38.25pt;height:33pt" o:ole="">
            <v:imagedata r:id="rId95" o:title=""/>
          </v:shape>
          <o:OLEObject Type="Embed" ProgID="Equation.DSMT4" ShapeID="_x0000_i1068" DrawAspect="Content" ObjectID="_1782280130" r:id="rId9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 0,26 (mol)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BTKL: m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alcohol phản ứ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m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ether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537" w:dyaOrig="441">
          <v:shape id="_x0000_i1069" type="#_x0000_t75" style="width:27pt;height:21.75pt" o:ole="">
            <v:imagedata r:id="rId97" o:title=""/>
          </v:shape>
          <o:OLEObject Type="Embed" ProgID="Equation.DSMT4" ShapeID="_x0000_i1069" DrawAspect="Content" ObjectID="_1782280131" r:id="rId9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65" w:dyaOrig="279">
          <v:shape id="_x0000_i1070" type="#_x0000_t75" style="width:18pt;height:14.25pt" o:ole="">
            <v:imagedata r:id="rId91" o:title=""/>
          </v:shape>
          <o:OLEObject Type="Embed" ProgID="Equation.DSMT4" ShapeID="_x0000_i1070" DrawAspect="Content" ObjectID="_1782280132" r:id="rId99"/>
        </w:objec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976" w:dyaOrig="656">
          <v:shape id="_x0000_i1071" type="#_x0000_t75" style="width:198.75pt;height:33pt" o:ole="">
            <v:imagedata r:id="rId100" o:title=""/>
          </v:shape>
          <o:OLEObject Type="Embed" ProgID="Equation.DSMT4" ShapeID="_x0000_i1071" DrawAspect="Content" ObjectID="_1782280133" r:id="rId10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99" w:dyaOrig="322">
          <v:shape id="_x0000_i1072" type="#_x0000_t75" style="width:99.75pt;height:15.75pt" o:ole="">
            <v:imagedata r:id="rId102" o:title=""/>
          </v:shape>
          <o:OLEObject Type="Embed" ProgID="Equation.DSMT4" ShapeID="_x0000_i1072" DrawAspect="Content" ObjectID="_1782280134" r:id="rId103"/>
        </w:objec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29. </w:t>
      </w:r>
      <w:r>
        <w:rPr>
          <w:rFonts w:ascii="Times New Roman" w:eastAsia="Times New Roman" w:hAnsi="Times New Roman" w:cs="Times New Roman"/>
          <w:sz w:val="24"/>
          <w:szCs w:val="24"/>
        </w:rPr>
        <w:t>Cho m gam tinh bột lên men thành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 với hiệu suất 81%, hấp thụ hết lượng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inh ra vào dung dịch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ược 55 gam kết tủa và dung dịch X. Đun nóng dung dịch X lại có 10 gam kết tủa nữa. Giá trị m là :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75 gam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25 gam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50 gam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25 gam.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ướng dẫn giải:</w: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5685" w:dyaOrig="1128">
          <v:shape id="_x0000_i1073" type="#_x0000_t75" style="width:284.25pt;height:56.25pt" o:ole="">
            <v:imagedata r:id="rId104" o:title=""/>
          </v:shape>
          <o:OLEObject Type="Embed" ProgID="ChemWindow.Document" ShapeID="_x0000_i1073" DrawAspect="Content" ObjectID="_1782280135" r:id="rId105"/>
        </w:objec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460" w:dyaOrig="441">
          <v:shape id="_x0000_i1074" type="#_x0000_t75" style="width:173.25pt;height:21.75pt" o:ole="">
            <v:imagedata r:id="rId106" o:title=""/>
          </v:shape>
          <o:OLEObject Type="Embed" ProgID="Equation.DSMT4" ShapeID="_x0000_i1074" DrawAspect="Content" ObjectID="_1782280136" r:id="rId107"/>
        </w:object>
      </w: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34" w:dyaOrig="344">
          <v:shape id="_x0000_i1075" type="#_x0000_t75" style="width:31.5pt;height:17.25pt" o:ole="">
            <v:imagedata r:id="rId75" o:title=""/>
          </v:shape>
          <o:OLEObject Type="Embed" ProgID="Equation.DSMT4" ShapeID="_x0000_i1075" DrawAspect="Content" ObjectID="_1782280137" r:id="rId10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34" w:dyaOrig="344">
          <v:shape id="_x0000_i1076" type="#_x0000_t75" style="width:31.5pt;height:17.25pt" o:ole="">
            <v:imagedata r:id="rId75" o:title=""/>
          </v:shape>
          <o:OLEObject Type="Embed" ProgID="Equation.DSMT4" ShapeID="_x0000_i1076" DrawAspect="Content" ObjectID="_1782280138" r:id="rId10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2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1" w:dyaOrig="236">
          <v:shape id="_x0000_i1077" type="#_x0000_t75" style="width:15pt;height:12pt" o:ole="">
            <v:imagedata r:id="rId110" o:title=""/>
          </v:shape>
          <o:OLEObject Type="Embed" ProgID="Equation.DSMT4" ShapeID="_x0000_i1077" DrawAspect="Content" ObjectID="_1782280139" r:id="rId1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tinh bộ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558" w:dyaOrig="656">
          <v:shape id="_x0000_i1078" type="#_x0000_t75" style="width:128.25pt;height:33pt" o:ole="">
            <v:imagedata r:id="rId112" o:title=""/>
          </v:shape>
          <o:OLEObject Type="Embed" ProgID="Equation.DSMT4" ShapeID="_x0000_i1078" DrawAspect="Content" ObjectID="_1782280140" r:id="rId113"/>
        </w:object>
      </w:r>
    </w:p>
    <w:p w:rsidR="00602F21" w:rsidRDefault="0043420D">
      <w:p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33CC"/>
          <w:sz w:val="24"/>
          <w:szCs w:val="24"/>
        </w:rPr>
        <w:t xml:space="preserve">Câu 30. </w:t>
      </w:r>
      <w:r>
        <w:rPr>
          <w:rFonts w:ascii="Times New Roman" w:eastAsia="Times New Roman" w:hAnsi="Times New Roman" w:cs="Times New Roman"/>
          <w:sz w:val="24"/>
          <w:szCs w:val="24"/>
        </w:rPr>
        <w:t>Cho các phát biểu sau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1) Alcohol ethylic bị oxi hóa bởi CuO, 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ạo ra ketone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2)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 là alcohol thơm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3) Khi hydrogen hóa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O (Ni,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) sẽ thu được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H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4) Propane-1,3-diol tác dụng được với Cu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ở nhiệt độ thường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5) Butan-2-ol đun nóng với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, 17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C tạo một alkene duy nhất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6) Glycerol là alcohol no, mạch hở.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ố phát biểu đúng là</w:t>
      </w:r>
    </w:p>
    <w:p w:rsidR="00602F21" w:rsidRDefault="0043420D">
      <w:pPr>
        <w:spacing w:after="0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lastRenderedPageBreak/>
        <w:t>A.</w:t>
      </w:r>
      <w:r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6.</w:t>
      </w: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43420D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ướng dẫn giải: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1) Sai  (Alcohol ethylic bị oxi hóa bởi CuO, 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ạo ra aldehyde)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2) Đúng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3) Đúng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4) Sai (alcohol tác dụng với Cu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hải có 2 nhóm -OH kế nhau)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5) Sai </w: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6856" w:dyaOrig="1257">
          <v:shape id="_x0000_i1079" type="#_x0000_t75" style="width:342.75pt;height:63pt" o:ole="">
            <v:imagedata r:id="rId114" o:title=""/>
          </v:shape>
          <o:OLEObject Type="Embed" ProgID="ChemWindow.Document" ShapeID="_x0000_i1079" DrawAspect="Content" ObjectID="_1782280141" r:id="rId115"/>
        </w:object>
      </w:r>
    </w:p>
    <w:p w:rsidR="00602F21" w:rsidRDefault="0043420D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6) Đúng</w:t>
      </w:r>
    </w:p>
    <w:p w:rsidR="00602F21" w:rsidRDefault="00602F21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F21" w:rsidRDefault="00602F21">
      <w:pPr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602F21">
      <w:headerReference w:type="default" r:id="rId116"/>
      <w:footerReference w:type="default" r:id="rId117"/>
      <w:pgSz w:w="11906" w:h="16838"/>
      <w:pgMar w:top="567" w:right="567" w:bottom="567" w:left="1134" w:header="426" w:footer="403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420D" w:rsidRDefault="0043420D">
      <w:pPr>
        <w:spacing w:after="0" w:line="240" w:lineRule="auto"/>
      </w:pPr>
      <w:r>
        <w:separator/>
      </w:r>
    </w:p>
  </w:endnote>
  <w:endnote w:type="continuationSeparator" w:id="0">
    <w:p w:rsidR="0043420D" w:rsidRDefault="004342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rdo">
    <w:altName w:val="Times New Roman"/>
    <w:charset w:val="00"/>
    <w:family w:val="auto"/>
    <w:pitch w:val="default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6E9" w:rsidRPr="00A406E9" w:rsidRDefault="00A406E9" w:rsidP="00A406E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406E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406E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406E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406E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406E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406E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406E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406E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406E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406E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406E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420D" w:rsidRDefault="0043420D">
      <w:pPr>
        <w:spacing w:after="0" w:line="240" w:lineRule="auto"/>
      </w:pPr>
      <w:r>
        <w:separator/>
      </w:r>
    </w:p>
  </w:footnote>
  <w:footnote w:type="continuationSeparator" w:id="0">
    <w:p w:rsidR="0043420D" w:rsidRDefault="004342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6E9" w:rsidRPr="00A406E9" w:rsidRDefault="0043420D" w:rsidP="00A406E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D60D4">
      <w:t xml:space="preserve"> </w:t>
    </w:r>
    <w:r w:rsidR="00A406E9" w:rsidRPr="00A406E9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="00A406E9" w:rsidRPr="00A406E9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722DA3"/>
    <w:multiLevelType w:val="multilevel"/>
    <w:tmpl w:val="1F429B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602F21"/>
    <w:rsid w:val="0043420D"/>
    <w:rsid w:val="00602F21"/>
    <w:rsid w:val="00A406E9"/>
    <w:rsid w:val="00BD60D4"/>
    <w:rsid w:val="00EA0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</w:style>
  <w:style w:type="numbering" w:styleId="111111">
    <w:name w:val="Outline List 2"/>
    <w:basedOn w:val="NoList"/>
    <w:unhideWhenUsed/>
    <w:rsid w:val="00491697"/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next w:val="Normal"/>
    <w:link w:val="SubtitleChar"/>
    <w:pPr>
      <w:spacing w:after="0" w:line="240" w:lineRule="auto"/>
      <w:jc w:val="center"/>
    </w:pPr>
    <w:rPr>
      <w:rFonts w:ascii="Times" w:eastAsia="Times" w:hAnsi="Times" w:cs="Times"/>
      <w:b/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tabs>
        <w:tab w:val="num" w:pos="720"/>
      </w:tabs>
      <w:ind w:left="1080" w:hanging="720"/>
      <w:contextualSpacing/>
    </w:pPr>
    <w:rPr>
      <w:rFonts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tabs>
        <w:tab w:val="num" w:pos="340"/>
        <w:tab w:val="num" w:pos="720"/>
      </w:tabs>
      <w:spacing w:before="120" w:after="80" w:line="264" w:lineRule="auto"/>
      <w:ind w:left="340" w:hanging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eastAsia="Times New Roman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">
    <w:name w:val="Câu 1"/>
    <w:rsid w:val="00F55460"/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tabs>
        <w:tab w:val="num" w:pos="720"/>
        <w:tab w:val="left" w:pos="1134"/>
        <w:tab w:val="left" w:pos="3119"/>
      </w:tabs>
      <w:spacing w:before="60" w:after="60" w:line="264" w:lineRule="auto"/>
      <w:ind w:left="720" w:hanging="72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0">
    <w:name w:val="Cu 1"/>
    <w:rsid w:val="00F55460"/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tabs>
        <w:tab w:val="num" w:pos="720"/>
      </w:tabs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tabs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tabs>
        <w:tab w:val="num" w:pos="360"/>
        <w:tab w:val="num" w:pos="720"/>
      </w:tabs>
      <w:spacing w:before="60" w:after="60" w:line="264" w:lineRule="auto"/>
    </w:pPr>
    <w:rPr>
      <w:iCs w:val="0"/>
    </w:rPr>
  </w:style>
  <w:style w:type="paragraph" w:customStyle="1" w:styleId="o">
    <w:name w:val="o"/>
    <w:basedOn w:val="Normal"/>
    <w:rsid w:val="00F55460"/>
    <w:pPr>
      <w:tabs>
        <w:tab w:val="num" w:pos="720"/>
      </w:tabs>
      <w:spacing w:before="60" w:after="60" w:line="264" w:lineRule="auto"/>
      <w:ind w:left="720" w:hanging="72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eastAsia="Times New Roman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0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1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0">
    <w:name w:val="C1"/>
    <w:basedOn w:val="ListParagraph"/>
    <w:qFormat/>
    <w:rsid w:val="00F55460"/>
    <w:pPr>
      <w:tabs>
        <w:tab w:val="num" w:pos="360"/>
        <w:tab w:val="num" w:pos="72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/>
      <w:textAlignment w:val="center"/>
    </w:pPr>
    <w:rPr>
      <w:rFonts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eastAsia="Times New Roman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tabs>
        <w:tab w:val="num" w:pos="720"/>
      </w:tabs>
      <w:spacing w:after="0" w:line="240" w:lineRule="auto"/>
      <w:ind w:left="720" w:hanging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tabs>
        <w:tab w:val="num" w:pos="72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0">
    <w:name w:val="_i"/>
    <w:basedOn w:val="Normal"/>
    <w:rsid w:val="00F55460"/>
    <w:pPr>
      <w:tabs>
        <w:tab w:val="num" w:pos="3600"/>
      </w:tabs>
      <w:spacing w:after="0" w:line="240" w:lineRule="auto"/>
      <w:ind w:left="360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tabs>
        <w:tab w:val="num" w:pos="540"/>
        <w:tab w:val="num" w:pos="720"/>
      </w:tabs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tabs>
        <w:tab w:val="num" w:pos="2880"/>
      </w:tabs>
      <w:spacing w:after="0" w:line="240" w:lineRule="auto"/>
      <w:ind w:left="288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tabs>
        <w:tab w:val="num" w:pos="540"/>
        <w:tab w:val="num" w:pos="1440"/>
      </w:tabs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tabs>
        <w:tab w:val="num" w:pos="2160"/>
      </w:tabs>
      <w:spacing w:after="0" w:line="240" w:lineRule="auto"/>
      <w:ind w:left="216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2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3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tabs>
        <w:tab w:val="num" w:pos="1440"/>
      </w:tabs>
      <w:spacing w:before="120" w:after="0" w:line="240" w:lineRule="auto"/>
      <w:ind w:left="1440" w:hanging="720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tabs>
        <w:tab w:val="num" w:pos="720"/>
      </w:tabs>
      <w:spacing w:before="120" w:after="0" w:line="240" w:lineRule="auto"/>
      <w:ind w:left="720" w:hanging="720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tabs>
        <w:tab w:val="num" w:pos="720"/>
      </w:tabs>
      <w:spacing w:after="100" w:line="264" w:lineRule="auto"/>
      <w:ind w:left="720" w:hanging="720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tabs>
        <w:tab w:val="num" w:pos="720"/>
      </w:tabs>
      <w:spacing w:before="60" w:after="60" w:line="288" w:lineRule="auto"/>
      <w:ind w:left="720" w:hanging="720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2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4">
    <w:name w:val="."/>
    <w:basedOn w:val="Normal"/>
    <w:rsid w:val="00F55460"/>
    <w:pPr>
      <w:tabs>
        <w:tab w:val="num" w:pos="720"/>
      </w:tabs>
      <w:spacing w:after="0" w:line="240" w:lineRule="auto"/>
      <w:ind w:left="720" w:hanging="720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tabs>
        <w:tab w:val="num" w:pos="720"/>
      </w:tabs>
      <w:spacing w:before="80" w:after="20" w:line="240" w:lineRule="auto"/>
      <w:ind w:left="288"/>
      <w:contextualSpacing w:val="0"/>
      <w:jc w:val="both"/>
    </w:pPr>
    <w:rPr>
      <w:rFonts w:ascii="Tinos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</w:style>
  <w:style w:type="numbering" w:customStyle="1" w:styleId="111111281">
    <w:name w:val="1 / 1.1 / 1.1.1281"/>
    <w:basedOn w:val="NoList"/>
    <w:next w:val="111111"/>
    <w:rsid w:val="00F55460"/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</w:style>
  <w:style w:type="numbering" w:customStyle="1" w:styleId="111111142">
    <w:name w:val="1 / 1.1 / 1.1.1142"/>
    <w:basedOn w:val="NoList"/>
    <w:next w:val="111111"/>
    <w:uiPriority w:val="99"/>
    <w:unhideWhenUsed/>
    <w:rsid w:val="00F55460"/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eastAsia="MS Mincho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</w:style>
  <w:style w:type="numbering" w:styleId="111111">
    <w:name w:val="Outline List 2"/>
    <w:basedOn w:val="NoList"/>
    <w:unhideWhenUsed/>
    <w:rsid w:val="00491697"/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next w:val="Normal"/>
    <w:link w:val="SubtitleChar"/>
    <w:pPr>
      <w:spacing w:after="0" w:line="240" w:lineRule="auto"/>
      <w:jc w:val="center"/>
    </w:pPr>
    <w:rPr>
      <w:rFonts w:ascii="Times" w:eastAsia="Times" w:hAnsi="Times" w:cs="Times"/>
      <w:b/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tabs>
        <w:tab w:val="num" w:pos="720"/>
      </w:tabs>
      <w:ind w:left="1080" w:hanging="720"/>
      <w:contextualSpacing/>
    </w:pPr>
    <w:rPr>
      <w:rFonts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tabs>
        <w:tab w:val="num" w:pos="340"/>
        <w:tab w:val="num" w:pos="720"/>
      </w:tabs>
      <w:spacing w:before="120" w:after="80" w:line="264" w:lineRule="auto"/>
      <w:ind w:left="340" w:hanging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eastAsia="Times New Roman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">
    <w:name w:val="Câu 1"/>
    <w:rsid w:val="00F55460"/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tabs>
        <w:tab w:val="num" w:pos="720"/>
        <w:tab w:val="left" w:pos="1134"/>
        <w:tab w:val="left" w:pos="3119"/>
      </w:tabs>
      <w:spacing w:before="60" w:after="60" w:line="264" w:lineRule="auto"/>
      <w:ind w:left="720" w:hanging="72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0">
    <w:name w:val="Cu 1"/>
    <w:rsid w:val="00F55460"/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tabs>
        <w:tab w:val="num" w:pos="720"/>
      </w:tabs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tabs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tabs>
        <w:tab w:val="num" w:pos="360"/>
        <w:tab w:val="num" w:pos="720"/>
      </w:tabs>
      <w:spacing w:before="60" w:after="60" w:line="264" w:lineRule="auto"/>
    </w:pPr>
    <w:rPr>
      <w:iCs w:val="0"/>
    </w:rPr>
  </w:style>
  <w:style w:type="paragraph" w:customStyle="1" w:styleId="o">
    <w:name w:val="o"/>
    <w:basedOn w:val="Normal"/>
    <w:rsid w:val="00F55460"/>
    <w:pPr>
      <w:tabs>
        <w:tab w:val="num" w:pos="720"/>
      </w:tabs>
      <w:spacing w:before="60" w:after="60" w:line="264" w:lineRule="auto"/>
      <w:ind w:left="720" w:hanging="72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eastAsia="Times New Roman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0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1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0">
    <w:name w:val="C1"/>
    <w:basedOn w:val="ListParagraph"/>
    <w:qFormat/>
    <w:rsid w:val="00F55460"/>
    <w:pPr>
      <w:tabs>
        <w:tab w:val="num" w:pos="360"/>
        <w:tab w:val="num" w:pos="72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/>
      <w:textAlignment w:val="center"/>
    </w:pPr>
    <w:rPr>
      <w:rFonts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eastAsia="Times New Roman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tabs>
        <w:tab w:val="num" w:pos="720"/>
      </w:tabs>
      <w:spacing w:after="0" w:line="240" w:lineRule="auto"/>
      <w:ind w:left="720" w:hanging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tabs>
        <w:tab w:val="num" w:pos="72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0">
    <w:name w:val="_i"/>
    <w:basedOn w:val="Normal"/>
    <w:rsid w:val="00F55460"/>
    <w:pPr>
      <w:tabs>
        <w:tab w:val="num" w:pos="3600"/>
      </w:tabs>
      <w:spacing w:after="0" w:line="240" w:lineRule="auto"/>
      <w:ind w:left="360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tabs>
        <w:tab w:val="num" w:pos="540"/>
        <w:tab w:val="num" w:pos="720"/>
      </w:tabs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tabs>
        <w:tab w:val="num" w:pos="2880"/>
      </w:tabs>
      <w:spacing w:after="0" w:line="240" w:lineRule="auto"/>
      <w:ind w:left="288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tabs>
        <w:tab w:val="num" w:pos="540"/>
        <w:tab w:val="num" w:pos="1440"/>
      </w:tabs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tabs>
        <w:tab w:val="num" w:pos="2160"/>
      </w:tabs>
      <w:spacing w:after="0" w:line="240" w:lineRule="auto"/>
      <w:ind w:left="2160" w:hanging="720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2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3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tabs>
        <w:tab w:val="num" w:pos="1440"/>
      </w:tabs>
      <w:spacing w:before="120" w:after="0" w:line="240" w:lineRule="auto"/>
      <w:ind w:left="1440" w:hanging="720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tabs>
        <w:tab w:val="num" w:pos="720"/>
      </w:tabs>
      <w:spacing w:before="120" w:after="0" w:line="240" w:lineRule="auto"/>
      <w:ind w:left="720" w:hanging="720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tabs>
        <w:tab w:val="num" w:pos="720"/>
      </w:tabs>
      <w:spacing w:after="100" w:line="264" w:lineRule="auto"/>
      <w:ind w:left="720" w:hanging="720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tabs>
        <w:tab w:val="num" w:pos="720"/>
      </w:tabs>
      <w:spacing w:before="60" w:after="60" w:line="288" w:lineRule="auto"/>
      <w:ind w:left="720" w:hanging="720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2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4">
    <w:name w:val="."/>
    <w:basedOn w:val="Normal"/>
    <w:rsid w:val="00F55460"/>
    <w:pPr>
      <w:tabs>
        <w:tab w:val="num" w:pos="720"/>
      </w:tabs>
      <w:spacing w:after="0" w:line="240" w:lineRule="auto"/>
      <w:ind w:left="720" w:hanging="720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tabs>
        <w:tab w:val="num" w:pos="720"/>
      </w:tabs>
      <w:spacing w:before="80" w:after="20" w:line="240" w:lineRule="auto"/>
      <w:ind w:left="288"/>
      <w:contextualSpacing w:val="0"/>
      <w:jc w:val="both"/>
    </w:pPr>
    <w:rPr>
      <w:rFonts w:ascii="Tinos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</w:style>
  <w:style w:type="numbering" w:customStyle="1" w:styleId="111111281">
    <w:name w:val="1 / 1.1 / 1.1.1281"/>
    <w:basedOn w:val="NoList"/>
    <w:next w:val="111111"/>
    <w:rsid w:val="00F55460"/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</w:style>
  <w:style w:type="numbering" w:customStyle="1" w:styleId="111111142">
    <w:name w:val="1 / 1.1 / 1.1.1142"/>
    <w:basedOn w:val="NoList"/>
    <w:next w:val="111111"/>
    <w:uiPriority w:val="99"/>
    <w:unhideWhenUsed/>
    <w:rsid w:val="00F55460"/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eastAsia="MS Mincho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4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5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6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47.wmf" Type="http://schemas.openxmlformats.org/officeDocument/2006/relationships/image"/><Relationship Id="rId107" Target="embeddings/oleObject50.bin" Type="http://schemas.openxmlformats.org/officeDocument/2006/relationships/oleObject"/><Relationship Id="rId108" Target="embeddings/oleObject51.bin" Type="http://schemas.openxmlformats.org/officeDocument/2006/relationships/oleObject"/><Relationship Id="rId109" Target="embeddings/oleObject52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48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49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0.wmf" Type="http://schemas.openxmlformats.org/officeDocument/2006/relationships/image"/><Relationship Id="rId115" Target="embeddings/oleObject55.bin" Type="http://schemas.openxmlformats.org/officeDocument/2006/relationships/oleObject"/><Relationship Id="rId116" Target="header1.xml" Type="http://schemas.openxmlformats.org/officeDocument/2006/relationships/header"/><Relationship Id="rId117" Target="footer1.xml" Type="http://schemas.openxmlformats.org/officeDocument/2006/relationships/footer"/><Relationship Id="rId118" Target="fontTable.xml" Type="http://schemas.openxmlformats.org/officeDocument/2006/relationships/fontTable"/><Relationship Id="rId119" Target="theme/theme1.xml" Type="http://schemas.openxmlformats.org/officeDocument/2006/relationships/theme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png" Type="http://schemas.openxmlformats.org/officeDocument/2006/relationships/image"/><Relationship Id="rId35" Target="https://vi.wikipedia.org/wiki/H%E1%BB%A3p_ch%E1%BA%A5t_h%E1%BB%AFu_c%C6%A1" TargetMode="External" Type="http://schemas.openxmlformats.org/officeDocument/2006/relationships/hyperlink"/><Relationship Id="rId36" Target="https://vi.wikipedia.org/wiki/R%C6%B0%E1%BB%A3u_(h%C3%B3a_h%E1%BB%8Dc)" TargetMode="External" Type="http://schemas.openxmlformats.org/officeDocument/2006/relationships/hyperlink"/><Relationship Id="rId37" Target="https://vi.wikipedia.org/wiki/%C4%90%E1%BB%93_u%E1%BB%91ng_ch%E1%BB%A9a_c%E1%BB%93n" TargetMode="External" Type="http://schemas.openxmlformats.org/officeDocument/2006/relationships/hyperlink"/><Relationship Id="rId38" Target="media/image15.png" Type="http://schemas.openxmlformats.org/officeDocument/2006/relationships/image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5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6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0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5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6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0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1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2.bin" Type="http://schemas.openxmlformats.org/officeDocument/2006/relationships/oleObject"/><Relationship Id="rId77" Target="embeddings/oleObject33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png" Type="http://schemas.openxmlformats.org/officeDocument/2006/relationships/image"/><Relationship Id="rId80" Target="embeddings/oleObject35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6.bin" Type="http://schemas.openxmlformats.org/officeDocument/2006/relationships/oleObject"/><Relationship Id="rId83" Target="media/image37.wmf" Type="http://schemas.openxmlformats.org/officeDocument/2006/relationships/image"/><Relationship Id="rId84" Target="embeddings/oleObject37.bin" Type="http://schemas.openxmlformats.org/officeDocument/2006/relationships/oleObject"/><Relationship Id="rId85" Target="media/image38.wmf" Type="http://schemas.openxmlformats.org/officeDocument/2006/relationships/image"/><Relationship Id="rId86" Target="embeddings/oleObject38.bin" Type="http://schemas.openxmlformats.org/officeDocument/2006/relationships/oleObject"/><Relationship Id="rId87" Target="media/image39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0.wmf" Type="http://schemas.openxmlformats.org/officeDocument/2006/relationships/image"/><Relationship Id="rId9" Target="media/image2.png" Type="http://schemas.openxmlformats.org/officeDocument/2006/relationships/image"/><Relationship Id="rId90" Target="embeddings/oleObject40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1.bin" Type="http://schemas.openxmlformats.org/officeDocument/2006/relationships/oleObject"/><Relationship Id="rId93" Target="embeddings/oleObject42.bin" Type="http://schemas.openxmlformats.org/officeDocument/2006/relationships/oleObject"/><Relationship Id="rId94" Target="embeddings/oleObject43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5.bin" Type="http://schemas.openxmlformats.org/officeDocument/2006/relationships/oleObject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97</Words>
  <Characters>1081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2T01:35:00Z</dcterms:created>
  <dc:creator>tailieu123.edu.vn</dc:creator>
  <dc:description>Lý thuyết và trắc nghiệm bài 16 Alcohol lớp 11 Cánh diều có đáp án được soạn dưới dạng file word gồm 7 trang. Các bạn xem và tải về ở dưới.</dc:description>
  <dcterms:modified xsi:type="dcterms:W3CDTF">2024-07-12T01:41:00Z</dcterms:modified>
  <cp:revision>1</cp:revision>
  <dc:title>Lý Thuyết Và Trắc Nghiệm Bài 16 Alcohol Lớp 11 Cánh Diều Có Đáp Án</dc:title>
</cp:coreProperties>
</file>